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B0480" w14:textId="0B6E0D53" w:rsidR="007F5BD5" w:rsidRPr="00E34823" w:rsidRDefault="00292575" w:rsidP="007F5BD5">
      <w:pPr>
        <w:spacing w:line="360" w:lineRule="auto"/>
        <w:jc w:val="center"/>
        <w:rPr>
          <w:b/>
          <w:color w:val="FF0000"/>
          <w:sz w:val="36"/>
          <w:szCs w:val="36"/>
        </w:rPr>
      </w:pPr>
      <w:bookmarkStart w:id="0" w:name="_GoBack"/>
      <w:bookmarkEnd w:id="0"/>
      <w:r>
        <w:rPr>
          <w:b/>
          <w:color w:val="FF0000"/>
          <w:sz w:val="36"/>
          <w:szCs w:val="36"/>
        </w:rPr>
        <w:t>P</w:t>
      </w:r>
      <w:r w:rsidR="007F5BD5" w:rsidRPr="00E34823">
        <w:rPr>
          <w:b/>
          <w:color w:val="FF0000"/>
          <w:sz w:val="36"/>
          <w:szCs w:val="36"/>
        </w:rPr>
        <w:t xml:space="preserve">HẦN </w:t>
      </w:r>
      <w:r w:rsidR="00F72FEB">
        <w:rPr>
          <w:b/>
          <w:color w:val="FF0000"/>
          <w:sz w:val="36"/>
          <w:szCs w:val="36"/>
        </w:rPr>
        <w:t>2</w:t>
      </w:r>
      <w:r w:rsidR="007F5BD5" w:rsidRPr="00E34823">
        <w:rPr>
          <w:b/>
          <w:color w:val="FF0000"/>
          <w:sz w:val="36"/>
          <w:szCs w:val="36"/>
        </w:rPr>
        <w:t>: Những hằng đẳng thức đáng nhớ</w:t>
      </w:r>
    </w:p>
    <w:p w14:paraId="2C18717A" w14:textId="17A759D8" w:rsidR="007F5BD5" w:rsidRPr="00C011F4" w:rsidRDefault="00C011F4" w:rsidP="00C011F4">
      <w:pPr>
        <w:spacing w:line="360" w:lineRule="auto"/>
        <w:jc w:val="both"/>
        <w:rPr>
          <w:b/>
          <w:color w:val="0000CC"/>
        </w:rPr>
      </w:pPr>
      <w:r w:rsidRPr="00C011F4">
        <w:rPr>
          <w:b/>
          <w:color w:val="0000CC"/>
        </w:rPr>
        <w:t>A. TÓM TẮT LÝ THUYẾT:</w:t>
      </w:r>
    </w:p>
    <w:p w14:paraId="05B64A1F" w14:textId="2991E2E2" w:rsidR="00C011F4" w:rsidRDefault="00C011F4" w:rsidP="00C011F4">
      <w:pPr>
        <w:spacing w:line="360" w:lineRule="auto"/>
        <w:rPr>
          <w:color w:val="000000"/>
        </w:rPr>
      </w:pPr>
      <w:r w:rsidRPr="00C011F4">
        <w:rPr>
          <w:color w:val="000000"/>
        </w:rPr>
        <w:t>Cho A và B là các biểu thức. Ta có một số hằng đẳng thức đáng nhớ sau:</w:t>
      </w:r>
    </w:p>
    <w:p w14:paraId="5CB9B5EA" w14:textId="77777777" w:rsidR="00C17CFC" w:rsidRPr="00C011F4" w:rsidRDefault="00C17CFC" w:rsidP="00C011F4">
      <w:pPr>
        <w:spacing w:line="360" w:lineRule="auto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21"/>
        <w:gridCol w:w="5004"/>
      </w:tblGrid>
      <w:tr w:rsidR="00C011F4" w:rsidRPr="00C011F4" w14:paraId="53F7AB79" w14:textId="77777777" w:rsidTr="00C011F4">
        <w:tc>
          <w:tcPr>
            <w:tcW w:w="5021" w:type="dxa"/>
          </w:tcPr>
          <w:p w14:paraId="3CF3E320" w14:textId="77777777" w:rsidR="00C011F4" w:rsidRPr="00C011F4" w:rsidRDefault="00C011F4" w:rsidP="004B7BD4">
            <w:pPr>
              <w:spacing w:line="360" w:lineRule="auto"/>
              <w:rPr>
                <w:b/>
                <w:bCs/>
                <w:i/>
                <w:iCs/>
                <w:color w:val="000000"/>
              </w:rPr>
            </w:pPr>
            <w:r w:rsidRPr="00C011F4">
              <w:rPr>
                <w:b/>
                <w:bCs/>
                <w:i/>
                <w:iCs/>
                <w:color w:val="000000"/>
              </w:rPr>
              <w:t>HẰNG ĐẲNG THỨC VIẾT DẠNG TỔNG</w:t>
            </w:r>
          </w:p>
        </w:tc>
        <w:tc>
          <w:tcPr>
            <w:tcW w:w="5004" w:type="dxa"/>
          </w:tcPr>
          <w:p w14:paraId="735D0E3A" w14:textId="77777777" w:rsidR="00C011F4" w:rsidRPr="00C011F4" w:rsidRDefault="00C011F4" w:rsidP="004B7BD4">
            <w:pPr>
              <w:spacing w:line="360" w:lineRule="auto"/>
              <w:rPr>
                <w:b/>
                <w:bCs/>
                <w:i/>
                <w:iCs/>
                <w:color w:val="000000"/>
              </w:rPr>
            </w:pPr>
            <w:r w:rsidRPr="00C011F4">
              <w:rPr>
                <w:b/>
                <w:bCs/>
                <w:i/>
                <w:iCs/>
                <w:color w:val="000000"/>
              </w:rPr>
              <w:t>HẰNG ĐẲNG THỨC VIẾT DẠNG TÍCH</w:t>
            </w:r>
          </w:p>
        </w:tc>
      </w:tr>
      <w:tr w:rsidR="00C011F4" w:rsidRPr="00C011F4" w14:paraId="4AE2095A" w14:textId="77777777" w:rsidTr="00C011F4">
        <w:tc>
          <w:tcPr>
            <w:tcW w:w="5021" w:type="dxa"/>
          </w:tcPr>
          <w:p w14:paraId="5F7A2A14" w14:textId="26217BC3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 xml:space="preserve">1)Bình phương của tổng </w:t>
            </w:r>
          </w:p>
          <w:p w14:paraId="6CAD3B65" w14:textId="7777777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(A + B)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= 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+ 2AB + 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</w:t>
            </w:r>
          </w:p>
          <w:p w14:paraId="4CCC94BE" w14:textId="2F694355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 xml:space="preserve">2)Bình phương của hiệu </w:t>
            </w:r>
          </w:p>
          <w:p w14:paraId="5F730B06" w14:textId="7777777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(A – B)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= 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– 2AB + 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</w:t>
            </w:r>
          </w:p>
          <w:p w14:paraId="5B7AC264" w14:textId="5256FB70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>4)Lập phương của tổng</w:t>
            </w:r>
          </w:p>
          <w:p w14:paraId="0F804EAC" w14:textId="7777777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(A + B)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= A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+ 3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>B + 3A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+ B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</w:t>
            </w:r>
          </w:p>
          <w:p w14:paraId="4856D5E1" w14:textId="09A4858F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>5)Lập phương của hiệu</w:t>
            </w:r>
          </w:p>
          <w:p w14:paraId="4657F7D2" w14:textId="1B923D8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(A - B)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= A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- 3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>B + 3A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- B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</w:t>
            </w:r>
          </w:p>
        </w:tc>
        <w:tc>
          <w:tcPr>
            <w:tcW w:w="5004" w:type="dxa"/>
          </w:tcPr>
          <w:p w14:paraId="37CB2063" w14:textId="564F06A4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>3)Hiệu hai bình phương</w:t>
            </w:r>
          </w:p>
          <w:p w14:paraId="06A63B6D" w14:textId="7777777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– 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= (A + B)(A – B) </w:t>
            </w:r>
          </w:p>
          <w:p w14:paraId="324286B0" w14:textId="0A74D7DD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>6)Tổng hai lập phương</w:t>
            </w:r>
          </w:p>
          <w:p w14:paraId="3D35C95B" w14:textId="16BE9C22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A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+ B</w:t>
            </w:r>
            <w:r w:rsidRPr="00C011F4">
              <w:rPr>
                <w:color w:val="000000"/>
                <w:vertAlign w:val="superscript"/>
              </w:rPr>
              <w:t xml:space="preserve">3 </w:t>
            </w:r>
            <w:r w:rsidRPr="00C011F4">
              <w:rPr>
                <w:color w:val="000000"/>
              </w:rPr>
              <w:t>= (A + B)(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– AB + 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>)</w:t>
            </w:r>
          </w:p>
          <w:p w14:paraId="537A8378" w14:textId="4E3D75E1" w:rsidR="00C011F4" w:rsidRPr="00C011F4" w:rsidRDefault="00C011F4" w:rsidP="004B7BD4">
            <w:pPr>
              <w:spacing w:line="360" w:lineRule="auto"/>
              <w:rPr>
                <w:b/>
                <w:color w:val="000000"/>
              </w:rPr>
            </w:pPr>
            <w:r w:rsidRPr="00C011F4">
              <w:rPr>
                <w:b/>
                <w:color w:val="000000"/>
              </w:rPr>
              <w:t xml:space="preserve">7)Hiệu hai lập phương </w:t>
            </w:r>
          </w:p>
          <w:p w14:paraId="1E128383" w14:textId="57D0FC34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  <w:r w:rsidRPr="00C011F4">
              <w:rPr>
                <w:color w:val="000000"/>
              </w:rPr>
              <w:t xml:space="preserve">       A</w:t>
            </w:r>
            <w:r w:rsidRPr="00C011F4">
              <w:rPr>
                <w:color w:val="000000"/>
                <w:vertAlign w:val="superscript"/>
              </w:rPr>
              <w:t>3</w:t>
            </w:r>
            <w:r w:rsidRPr="00C011F4">
              <w:rPr>
                <w:color w:val="000000"/>
              </w:rPr>
              <w:t xml:space="preserve"> - B</w:t>
            </w:r>
            <w:r w:rsidRPr="00C011F4">
              <w:rPr>
                <w:color w:val="000000"/>
                <w:vertAlign w:val="superscript"/>
              </w:rPr>
              <w:t xml:space="preserve">3 </w:t>
            </w:r>
            <w:r w:rsidRPr="00C011F4">
              <w:rPr>
                <w:color w:val="000000"/>
              </w:rPr>
              <w:t>= (A - B)(A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 xml:space="preserve"> + AB + B</w:t>
            </w:r>
            <w:r w:rsidRPr="00C011F4">
              <w:rPr>
                <w:color w:val="000000"/>
                <w:vertAlign w:val="superscript"/>
              </w:rPr>
              <w:t>2</w:t>
            </w:r>
            <w:r w:rsidRPr="00C011F4">
              <w:rPr>
                <w:color w:val="000000"/>
              </w:rPr>
              <w:t>)</w:t>
            </w:r>
          </w:p>
          <w:p w14:paraId="474C082A" w14:textId="77777777" w:rsidR="00C011F4" w:rsidRPr="00C011F4" w:rsidRDefault="00C011F4" w:rsidP="004B7BD4">
            <w:pPr>
              <w:spacing w:line="360" w:lineRule="auto"/>
              <w:rPr>
                <w:color w:val="000000"/>
              </w:rPr>
            </w:pPr>
          </w:p>
        </w:tc>
      </w:tr>
    </w:tbl>
    <w:p w14:paraId="4A67AD4D" w14:textId="30E94CA7" w:rsidR="004B7BD4" w:rsidRDefault="00177367" w:rsidP="00B75699">
      <w:pPr>
        <w:widowControl w:val="0"/>
        <w:autoSpaceDE w:val="0"/>
        <w:autoSpaceDN w:val="0"/>
        <w:adjustRightInd w:val="0"/>
        <w:spacing w:before="1" w:line="360" w:lineRule="auto"/>
        <w:rPr>
          <w:b/>
          <w:bCs/>
          <w:color w:val="000000"/>
        </w:rPr>
      </w:pPr>
      <w:r>
        <w:rPr>
          <w:b/>
          <w:bCs/>
          <w:color w:val="000000"/>
        </w:rPr>
        <w:t xml:space="preserve"> </w:t>
      </w:r>
    </w:p>
    <w:p w14:paraId="6DAAED12" w14:textId="77777777" w:rsidR="00177367" w:rsidRPr="00A244D0" w:rsidRDefault="00177367" w:rsidP="00177367">
      <w:pPr>
        <w:spacing w:line="360" w:lineRule="auto"/>
        <w:rPr>
          <w:b/>
          <w:color w:val="000000"/>
        </w:rPr>
      </w:pPr>
      <w:r w:rsidRPr="00A244D0">
        <w:rPr>
          <w:b/>
          <w:color w:val="000000"/>
        </w:rPr>
        <w:t>*Chú ý: Các hằng đẳng thức mở rộng</w:t>
      </w:r>
    </w:p>
    <w:p w14:paraId="5155C200" w14:textId="77777777" w:rsidR="00177367" w:rsidRPr="00A244D0" w:rsidRDefault="00177367" w:rsidP="00177367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(A +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2AB + 2BC + 2AC</w:t>
      </w:r>
    </w:p>
    <w:p w14:paraId="6200661F" w14:textId="77777777" w:rsidR="00177367" w:rsidRPr="00A244D0" w:rsidRDefault="00177367" w:rsidP="00177367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(A –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– 2AB – 2BC + 2AC</w:t>
      </w:r>
    </w:p>
    <w:p w14:paraId="445A9139" w14:textId="77777777" w:rsidR="00177367" w:rsidRPr="00A244D0" w:rsidRDefault="00177367" w:rsidP="00177367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(A –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AB + 2BC – 2AC </w:t>
      </w:r>
    </w:p>
    <w:p w14:paraId="012E70D3" w14:textId="4539E904" w:rsidR="00177367" w:rsidRPr="00177367" w:rsidRDefault="00177367" w:rsidP="00177367">
      <w:pPr>
        <w:tabs>
          <w:tab w:val="left" w:pos="900"/>
        </w:tabs>
        <w:spacing w:line="360" w:lineRule="auto"/>
        <w:rPr>
          <w:color w:val="000000"/>
        </w:rPr>
      </w:pPr>
      <w:r>
        <w:rPr>
          <w:color w:val="000000"/>
        </w:rPr>
        <w:t xml:space="preserve">           </w:t>
      </w:r>
      <w:r w:rsidRPr="00A244D0">
        <w:rPr>
          <w:color w:val="000000"/>
        </w:rPr>
        <w:t>(A +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  <w:r>
        <w:rPr>
          <w:color w:val="000000"/>
        </w:rPr>
        <w:t xml:space="preserve">+ </w:t>
      </w:r>
      <w:r w:rsidRPr="00A244D0">
        <w:rPr>
          <w:color w:val="000000"/>
        </w:rPr>
        <w:t>2AB</w:t>
      </w:r>
      <w:r>
        <w:rPr>
          <w:color w:val="000000"/>
        </w:rPr>
        <w:t xml:space="preserve"> </w:t>
      </w:r>
      <w:r w:rsidRPr="00A244D0">
        <w:rPr>
          <w:color w:val="000000"/>
        </w:rPr>
        <w:t>–</w:t>
      </w:r>
      <w:r>
        <w:rPr>
          <w:color w:val="000000"/>
        </w:rPr>
        <w:t xml:space="preserve"> 2</w:t>
      </w:r>
      <w:r w:rsidRPr="00A244D0">
        <w:rPr>
          <w:color w:val="000000"/>
        </w:rPr>
        <w:t xml:space="preserve">AC – </w:t>
      </w:r>
      <w:r>
        <w:rPr>
          <w:color w:val="000000"/>
        </w:rPr>
        <w:t>2</w:t>
      </w:r>
      <w:r w:rsidRPr="00A244D0">
        <w:rPr>
          <w:color w:val="000000"/>
        </w:rPr>
        <w:t>BC</w:t>
      </w:r>
    </w:p>
    <w:p w14:paraId="10A99CFE" w14:textId="77777777" w:rsidR="00C17CFC" w:rsidRDefault="00C17CFC" w:rsidP="00CA7B32">
      <w:pPr>
        <w:widowControl w:val="0"/>
        <w:autoSpaceDE w:val="0"/>
        <w:autoSpaceDN w:val="0"/>
        <w:adjustRightInd w:val="0"/>
        <w:spacing w:before="1" w:line="360" w:lineRule="auto"/>
        <w:rPr>
          <w:b/>
          <w:bCs/>
          <w:color w:val="000000"/>
        </w:rPr>
      </w:pPr>
    </w:p>
    <w:p w14:paraId="04D9DEF4" w14:textId="55F87179" w:rsidR="00B75699" w:rsidRPr="004B7BD4" w:rsidRDefault="00C17CFC" w:rsidP="00CA7B32">
      <w:pPr>
        <w:widowControl w:val="0"/>
        <w:autoSpaceDE w:val="0"/>
        <w:autoSpaceDN w:val="0"/>
        <w:adjustRightInd w:val="0"/>
        <w:spacing w:before="1" w:line="360" w:lineRule="auto"/>
        <w:rPr>
          <w:b/>
          <w:bCs/>
        </w:rPr>
      </w:pPr>
      <w:r>
        <w:rPr>
          <w:b/>
          <w:bCs/>
          <w:color w:val="000000"/>
        </w:rPr>
        <w:t>*</w:t>
      </w:r>
      <w:r w:rsidR="00B75699" w:rsidRPr="004B7BD4">
        <w:rPr>
          <w:b/>
          <w:bCs/>
          <w:color w:val="000000"/>
        </w:rPr>
        <w:t>Thực hiện phép tính sau:</w:t>
      </w:r>
    </w:p>
    <w:p w14:paraId="354AE53F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124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1600" w:dyaOrig="340" w14:anchorId="6F9CED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9" o:title=""/>
          </v:shape>
          <o:OLEObject Type="Embed" ProgID="Equation.DSMT4" ShapeID="_x0000_i1025" DrawAspect="Content" ObjectID="_1693401951" r:id="rId10"/>
        </w:object>
      </w:r>
      <w:r w:rsidRPr="004B7BD4">
        <w:rPr>
          <w:rFonts w:ascii="Times New Roman" w:hAnsi="Times New Roman"/>
          <w:color w:val="000000"/>
          <w:w w:val="103"/>
          <w:position w:val="1"/>
          <w:sz w:val="28"/>
          <w:szCs w:val="28"/>
        </w:rPr>
        <w:t xml:space="preserve"> </w: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...................................................</w:t>
      </w:r>
    </w:p>
    <w:p w14:paraId="15497AFB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124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</w:t>
      </w:r>
    </w:p>
    <w:p w14:paraId="3EFFA189" w14:textId="4CA9005C" w:rsidR="00B75699" w:rsidRPr="004B7BD4" w:rsidRDefault="00B75699" w:rsidP="00CA7B32">
      <w:pPr>
        <w:widowControl w:val="0"/>
        <w:autoSpaceDE w:val="0"/>
        <w:autoSpaceDN w:val="0"/>
        <w:adjustRightInd w:val="0"/>
        <w:spacing w:line="360" w:lineRule="auto"/>
        <w:ind w:left="360"/>
        <w:rPr>
          <w:color w:val="000000"/>
        </w:rPr>
      </w:pPr>
      <w:r w:rsidRPr="004B7BD4">
        <w:rPr>
          <w:b/>
          <w:bCs/>
          <w:color w:val="000000"/>
        </w:rPr>
        <w:t xml:space="preserve">Bình phương của một tổng: </w:t>
      </w:r>
      <w:r w:rsidRPr="004B7BD4">
        <w:rPr>
          <w:rFonts w:ascii="Symbol" w:hAnsi="Symbol" w:cs="Symbol"/>
          <w:color w:val="FF0000"/>
          <w:w w:val="68"/>
          <w:position w:val="-1"/>
        </w:rPr>
        <w:t></w:t>
      </w:r>
      <w:r w:rsidRPr="004B7BD4">
        <w:rPr>
          <w:color w:val="FF0000"/>
          <w:w w:val="90"/>
        </w:rPr>
        <w:t xml:space="preserve">A </w:t>
      </w:r>
      <w:r w:rsidRPr="004B7BD4">
        <w:rPr>
          <w:rFonts w:ascii="Symbol" w:hAnsi="Symbol" w:cs="Symbol"/>
          <w:color w:val="FF0000"/>
          <w:w w:val="90"/>
        </w:rPr>
        <w:t>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>B</w:t>
      </w:r>
      <w:r w:rsidRPr="004B7BD4">
        <w:rPr>
          <w:rFonts w:ascii="Symbol" w:hAnsi="Symbol" w:cs="Symbol"/>
          <w:color w:val="FF0000"/>
          <w:w w:val="68"/>
          <w:position w:val="-1"/>
        </w:rPr>
        <w:t></w:t>
      </w:r>
      <w:r w:rsidRPr="004B7BD4">
        <w:rPr>
          <w:color w:val="FF0000"/>
          <w:w w:val="90"/>
          <w:position w:val="7"/>
          <w:vertAlign w:val="superscript"/>
        </w:rPr>
        <w:t xml:space="preserve">2 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</w:t>
      </w:r>
    </w:p>
    <w:p w14:paraId="5A4268DC" w14:textId="24948A07" w:rsidR="004B7BD4" w:rsidRDefault="004B7BD4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Pr="004B7BD4">
        <w:rPr>
          <w:position w:val="-10"/>
        </w:rPr>
        <w:object w:dxaOrig="1080" w:dyaOrig="380" w14:anchorId="19E7BE7E">
          <v:shape id="_x0000_i1026" type="#_x0000_t75" style="width:54pt;height:18pt" o:ole="">
            <v:imagedata r:id="rId11" o:title=""/>
          </v:shape>
          <o:OLEObject Type="Embed" ProgID="Equation.DSMT4" ShapeID="_x0000_i1026" DrawAspect="Content" ObjectID="_1693401952" r:id="rId12"/>
        </w:object>
      </w:r>
      <w:r w:rsidRPr="004B7BD4">
        <w:t>………</w:t>
      </w:r>
      <w:r>
        <w:t xml:space="preserve">……………            </w:t>
      </w:r>
      <w:r w:rsidR="00355924" w:rsidRPr="00F34EEA">
        <w:rPr>
          <w:position w:val="-10"/>
        </w:rPr>
        <w:object w:dxaOrig="1160" w:dyaOrig="380" w14:anchorId="3B5731E4">
          <v:shape id="_x0000_i1027" type="#_x0000_t75" style="width:60pt;height:18pt" o:ole="">
            <v:imagedata r:id="rId13" o:title=""/>
          </v:shape>
          <o:OLEObject Type="Embed" ProgID="Equation.DSMT4" ShapeID="_x0000_i1027" DrawAspect="Content" ObjectID="_1693401953" r:id="rId14"/>
        </w:object>
      </w:r>
      <w:r>
        <w:t xml:space="preserve"> …………………………</w:t>
      </w:r>
      <w:r w:rsidR="00CA7B32">
        <w:t>…….</w:t>
      </w:r>
    </w:p>
    <w:p w14:paraId="717FFC51" w14:textId="026887A6" w:rsidR="00F72FEB" w:rsidRDefault="00F72FEB" w:rsidP="00CA7B32">
      <w:pPr>
        <w:widowControl w:val="0"/>
        <w:autoSpaceDE w:val="0"/>
        <w:autoSpaceDN w:val="0"/>
        <w:adjustRightInd w:val="0"/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=………………………………</w:t>
      </w:r>
    </w:p>
    <w:p w14:paraId="6FE4E101" w14:textId="7D812883" w:rsidR="00B75699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>
        <w:t xml:space="preserve">       </w:t>
      </w:r>
      <w:r w:rsidRPr="00CA7B32">
        <w:rPr>
          <w:position w:val="-6"/>
        </w:rPr>
        <w:object w:dxaOrig="1400" w:dyaOrig="340" w14:anchorId="49738691">
          <v:shape id="_x0000_i1028" type="#_x0000_t75" style="width:1in;height:18pt" o:ole="">
            <v:imagedata r:id="rId15" o:title=""/>
          </v:shape>
          <o:OLEObject Type="Embed" ProgID="Equation.DSMT4" ShapeID="_x0000_i1028" DrawAspect="Content" ObjectID="_1693401954" r:id="rId16"/>
        </w:object>
      </w:r>
      <w:r>
        <w:t xml:space="preserve"> ……………………………</w:t>
      </w:r>
    </w:p>
    <w:p w14:paraId="169341D6" w14:textId="77777777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>
        <w:tab/>
      </w:r>
      <w:r>
        <w:tab/>
        <w:t xml:space="preserve">    = ……………………………</w:t>
      </w:r>
      <w:r>
        <w:tab/>
      </w:r>
    </w:p>
    <w:p w14:paraId="72F4274C" w14:textId="37260773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>
        <w:tab/>
      </w:r>
    </w:p>
    <w:p w14:paraId="48F88E1C" w14:textId="77777777" w:rsidR="00C17CFC" w:rsidRPr="00CA7B32" w:rsidRDefault="00C17CFC" w:rsidP="00CA7B32">
      <w:pPr>
        <w:widowControl w:val="0"/>
        <w:autoSpaceDE w:val="0"/>
        <w:autoSpaceDN w:val="0"/>
        <w:adjustRightInd w:val="0"/>
        <w:spacing w:line="360" w:lineRule="auto"/>
      </w:pPr>
    </w:p>
    <w:p w14:paraId="3A98D435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124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1640" w:dyaOrig="340" w14:anchorId="72470F89">
          <v:shape id="_x0000_i1029" type="#_x0000_t75" style="width:84pt;height:18pt" o:ole="">
            <v:imagedata r:id="rId17" o:title=""/>
          </v:shape>
          <o:OLEObject Type="Embed" ProgID="Equation.DSMT4" ShapeID="_x0000_i1029" DrawAspect="Content" ObjectID="_1693401955" r:id="rId18"/>
        </w:object>
      </w:r>
      <w:r w:rsidRPr="004B7BD4">
        <w:rPr>
          <w:rFonts w:ascii="Times New Roman" w:hAnsi="Times New Roman"/>
          <w:color w:val="000000"/>
          <w:w w:val="103"/>
          <w:position w:val="1"/>
          <w:sz w:val="28"/>
          <w:szCs w:val="28"/>
        </w:rPr>
        <w:t xml:space="preserve"> </w: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 xml:space="preserve"> ..................................................</w:t>
      </w:r>
    </w:p>
    <w:p w14:paraId="1411BE03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124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………………………………….</w:t>
      </w:r>
    </w:p>
    <w:p w14:paraId="07B33AE1" w14:textId="77777777" w:rsidR="00B75699" w:rsidRPr="004B7BD4" w:rsidRDefault="00B75699" w:rsidP="00CA7B32">
      <w:pPr>
        <w:widowControl w:val="0"/>
        <w:autoSpaceDE w:val="0"/>
        <w:autoSpaceDN w:val="0"/>
        <w:adjustRightInd w:val="0"/>
        <w:spacing w:before="19" w:line="360" w:lineRule="auto"/>
        <w:ind w:left="360"/>
      </w:pPr>
      <w:r w:rsidRPr="004B7BD4">
        <w:rPr>
          <w:b/>
          <w:bCs/>
          <w:color w:val="000000"/>
        </w:rPr>
        <w:t xml:space="preserve">Bình phương của một hiệu: </w:t>
      </w:r>
      <w:r w:rsidRPr="004B7BD4">
        <w:rPr>
          <w:rFonts w:ascii="Symbol" w:hAnsi="Symbol" w:cs="Symbol"/>
          <w:color w:val="FF0000"/>
          <w:w w:val="67"/>
          <w:position w:val="-1"/>
        </w:rPr>
        <w:t></w:t>
      </w:r>
      <w:r w:rsidRPr="004B7BD4">
        <w:rPr>
          <w:color w:val="FF0000"/>
          <w:w w:val="90"/>
        </w:rPr>
        <w:t xml:space="preserve">A </w:t>
      </w:r>
      <w:r w:rsidRPr="004B7BD4">
        <w:rPr>
          <w:rFonts w:ascii="Symbol" w:hAnsi="Symbol" w:cs="Symbol"/>
          <w:color w:val="FF0000"/>
          <w:w w:val="90"/>
        </w:rPr>
        <w:t>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>B</w:t>
      </w:r>
      <w:r w:rsidRPr="004B7BD4">
        <w:rPr>
          <w:rFonts w:ascii="Symbol" w:hAnsi="Symbol" w:cs="Symbol"/>
          <w:color w:val="FF0000"/>
          <w:w w:val="67"/>
          <w:position w:val="-1"/>
        </w:rPr>
        <w:t></w:t>
      </w:r>
      <w:r w:rsidRPr="004B7BD4">
        <w:rPr>
          <w:color w:val="FF0000"/>
          <w:w w:val="90"/>
          <w:position w:val="7"/>
          <w:vertAlign w:val="superscript"/>
        </w:rPr>
        <w:t xml:space="preserve">2 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.</w:t>
      </w:r>
    </w:p>
    <w:p w14:paraId="6D264757" w14:textId="7F28AFC9" w:rsidR="004B7BD4" w:rsidRDefault="004B7BD4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="00CA7B32" w:rsidRPr="004B7BD4">
        <w:rPr>
          <w:position w:val="-10"/>
        </w:rPr>
        <w:object w:dxaOrig="1080" w:dyaOrig="380" w14:anchorId="20D49BE8">
          <v:shape id="_x0000_i1030" type="#_x0000_t75" style="width:54pt;height:18pt" o:ole="">
            <v:imagedata r:id="rId19" o:title=""/>
          </v:shape>
          <o:OLEObject Type="Embed" ProgID="Equation.DSMT4" ShapeID="_x0000_i1030" DrawAspect="Content" ObjectID="_1693401956" r:id="rId20"/>
        </w:object>
      </w:r>
      <w:r w:rsidRPr="004B7BD4">
        <w:t>………</w:t>
      </w:r>
      <w:r>
        <w:t xml:space="preserve">……………            </w:t>
      </w:r>
      <w:r w:rsidR="00CA7B32" w:rsidRPr="00F34EEA">
        <w:rPr>
          <w:position w:val="-10"/>
        </w:rPr>
        <w:object w:dxaOrig="1180" w:dyaOrig="380" w14:anchorId="176DDF90">
          <v:shape id="_x0000_i1031" type="#_x0000_t75" style="width:60pt;height:18pt" o:ole="">
            <v:imagedata r:id="rId21" o:title=""/>
          </v:shape>
          <o:OLEObject Type="Embed" ProgID="Equation.DSMT4" ShapeID="_x0000_i1031" DrawAspect="Content" ObjectID="_1693401957" r:id="rId22"/>
        </w:object>
      </w:r>
      <w:r>
        <w:t xml:space="preserve"> …………………………</w:t>
      </w:r>
      <w:r w:rsidR="00CA7B32">
        <w:t>…….</w:t>
      </w:r>
    </w:p>
    <w:p w14:paraId="56ECB2F9" w14:textId="2EFC4D2A" w:rsidR="00F72FEB" w:rsidRDefault="00F72FEB" w:rsidP="00CA7B32">
      <w:pPr>
        <w:widowControl w:val="0"/>
        <w:autoSpaceDE w:val="0"/>
        <w:autoSpaceDN w:val="0"/>
        <w:adjustRightInd w:val="0"/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=………………………………..</w:t>
      </w:r>
    </w:p>
    <w:p w14:paraId="4BFC8C3D" w14:textId="4AA03090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>
        <w:t xml:space="preserve">       </w:t>
      </w:r>
      <w:r w:rsidR="00355924" w:rsidRPr="00CA7B32">
        <w:rPr>
          <w:position w:val="-6"/>
        </w:rPr>
        <w:object w:dxaOrig="1340" w:dyaOrig="340" w14:anchorId="298AC6E2">
          <v:shape id="_x0000_i1032" type="#_x0000_t75" style="width:66pt;height:18pt" o:ole="">
            <v:imagedata r:id="rId23" o:title=""/>
          </v:shape>
          <o:OLEObject Type="Embed" ProgID="Equation.DSMT4" ShapeID="_x0000_i1032" DrawAspect="Content" ObjectID="_1693401958" r:id="rId24"/>
        </w:object>
      </w:r>
      <w:r>
        <w:t xml:space="preserve"> ……………………………</w:t>
      </w:r>
    </w:p>
    <w:p w14:paraId="5034ECA4" w14:textId="77777777" w:rsidR="00177367" w:rsidRDefault="00CA7B32" w:rsidP="00CA7B32">
      <w:pPr>
        <w:widowControl w:val="0"/>
        <w:autoSpaceDE w:val="0"/>
        <w:autoSpaceDN w:val="0"/>
        <w:adjustRightInd w:val="0"/>
        <w:spacing w:line="360" w:lineRule="auto"/>
        <w:ind w:right="124"/>
        <w:jc w:val="both"/>
      </w:pPr>
      <w:r>
        <w:tab/>
      </w:r>
      <w:r>
        <w:tab/>
        <w:t xml:space="preserve">    = ……………………………</w:t>
      </w:r>
      <w:r w:rsidR="004B7BD4">
        <w:tab/>
        <w:t xml:space="preserve">   </w:t>
      </w:r>
    </w:p>
    <w:p w14:paraId="01E68FA7" w14:textId="3C597D9E" w:rsidR="00B75699" w:rsidRPr="00177367" w:rsidRDefault="004B7BD4" w:rsidP="00CA7B32">
      <w:pPr>
        <w:widowControl w:val="0"/>
        <w:autoSpaceDE w:val="0"/>
        <w:autoSpaceDN w:val="0"/>
        <w:adjustRightInd w:val="0"/>
        <w:spacing w:line="360" w:lineRule="auto"/>
        <w:ind w:right="124"/>
        <w:jc w:val="both"/>
      </w:pPr>
      <w:r>
        <w:tab/>
      </w:r>
      <w:r>
        <w:tab/>
      </w:r>
      <w:r>
        <w:tab/>
        <w:t xml:space="preserve">                  </w:t>
      </w:r>
    </w:p>
    <w:p w14:paraId="052198D8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124"/>
        <w:jc w:val="both"/>
        <w:rPr>
          <w:rFonts w:ascii="Times New Roman" w:hAnsi="Times New Roman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1660" w:dyaOrig="340" w14:anchorId="2B2BDFB3">
          <v:shape id="_x0000_i1033" type="#_x0000_t75" style="width:84pt;height:18pt" o:ole="">
            <v:imagedata r:id="rId25" o:title=""/>
          </v:shape>
          <o:OLEObject Type="Embed" ProgID="Equation.DSMT4" ShapeID="_x0000_i1033" DrawAspect="Content" ObjectID="_1693401959" r:id="rId26"/>
        </w:objec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....................................................</w:t>
      </w:r>
    </w:p>
    <w:p w14:paraId="74F13929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124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</w:t>
      </w:r>
    </w:p>
    <w:p w14:paraId="652ACE8C" w14:textId="081B6455" w:rsidR="00B75699" w:rsidRDefault="00B75699" w:rsidP="00CA7B32">
      <w:pPr>
        <w:widowControl w:val="0"/>
        <w:autoSpaceDE w:val="0"/>
        <w:autoSpaceDN w:val="0"/>
        <w:adjustRightInd w:val="0"/>
        <w:spacing w:before="49" w:line="360" w:lineRule="auto"/>
        <w:ind w:left="360"/>
        <w:rPr>
          <w:color w:val="000000"/>
        </w:rPr>
      </w:pPr>
      <w:r w:rsidRPr="004B7BD4">
        <w:rPr>
          <w:b/>
          <w:bCs/>
          <w:color w:val="000000"/>
        </w:rPr>
        <w:t>Hiệu hai</w:t>
      </w:r>
      <w:r w:rsidRPr="004B7BD4">
        <w:rPr>
          <w:color w:val="000000"/>
        </w:rPr>
        <w:t xml:space="preserve"> </w:t>
      </w:r>
      <w:r w:rsidRPr="004B7BD4">
        <w:rPr>
          <w:b/>
          <w:bCs/>
          <w:color w:val="000000"/>
        </w:rPr>
        <w:t xml:space="preserve">bình phương: </w:t>
      </w:r>
      <w:r w:rsidRPr="004B7BD4">
        <w:rPr>
          <w:color w:val="FF0000"/>
          <w:w w:val="91"/>
        </w:rPr>
        <w:t>A</w:t>
      </w:r>
      <w:r w:rsidRPr="004B7BD4">
        <w:rPr>
          <w:color w:val="FF0000"/>
          <w:w w:val="91"/>
          <w:position w:val="4"/>
          <w:vertAlign w:val="superscript"/>
        </w:rPr>
        <w:t xml:space="preserve">2 </w:t>
      </w:r>
      <w:r w:rsidRPr="004B7BD4">
        <w:rPr>
          <w:rFonts w:ascii="Symbol" w:hAnsi="Symbol" w:cs="Symbol"/>
          <w:color w:val="FF0000"/>
          <w:w w:val="91"/>
        </w:rPr>
        <w:t></w:t>
      </w:r>
      <w:r w:rsidRPr="004B7BD4">
        <w:rPr>
          <w:rFonts w:ascii="Symbol" w:hAnsi="Symbol" w:cs="Symbol"/>
          <w:color w:val="FF0000"/>
          <w:w w:val="91"/>
        </w:rPr>
        <w:t></w:t>
      </w:r>
      <w:r w:rsidRPr="004B7BD4">
        <w:rPr>
          <w:color w:val="FF0000"/>
          <w:w w:val="91"/>
        </w:rPr>
        <w:t>B</w:t>
      </w:r>
      <w:r w:rsidRPr="004B7BD4">
        <w:rPr>
          <w:color w:val="FF0000"/>
          <w:w w:val="91"/>
          <w:position w:val="4"/>
          <w:vertAlign w:val="superscript"/>
        </w:rPr>
        <w:t xml:space="preserve">2 </w:t>
      </w:r>
      <w:r w:rsidRPr="004B7BD4">
        <w:rPr>
          <w:rFonts w:ascii="Symbol" w:hAnsi="Symbol" w:cs="Symbol"/>
          <w:color w:val="FF0000"/>
          <w:w w:val="91"/>
        </w:rPr>
        <w:t></w:t>
      </w:r>
      <w:r w:rsidRPr="004B7BD4">
        <w:rPr>
          <w:rFonts w:ascii="Symbol" w:hAnsi="Symbol" w:cs="Symbol"/>
          <w:color w:val="FF0000"/>
          <w:w w:val="91"/>
        </w:rPr>
        <w:t></w:t>
      </w:r>
      <w:r w:rsidRPr="004B7BD4">
        <w:rPr>
          <w:color w:val="000000"/>
        </w:rPr>
        <w:t xml:space="preserve"> ..................................................</w:t>
      </w:r>
    </w:p>
    <w:p w14:paraId="219445E3" w14:textId="09581ADA" w:rsidR="00CA7B32" w:rsidRDefault="004B7BD4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="00CA7B32" w:rsidRPr="004B7BD4">
        <w:rPr>
          <w:position w:val="-10"/>
        </w:rPr>
        <w:object w:dxaOrig="1020" w:dyaOrig="380" w14:anchorId="6D1C9F6B">
          <v:shape id="_x0000_i1034" type="#_x0000_t75" style="width:54pt;height:18pt" o:ole="">
            <v:imagedata r:id="rId27" o:title=""/>
          </v:shape>
          <o:OLEObject Type="Embed" ProgID="Equation.DSMT4" ShapeID="_x0000_i1034" DrawAspect="Content" ObjectID="_1693401960" r:id="rId28"/>
        </w:object>
      </w:r>
      <w:r w:rsidRPr="004B7BD4">
        <w:t>………</w:t>
      </w:r>
      <w:r>
        <w:t xml:space="preserve">……………            </w:t>
      </w:r>
      <w:r w:rsidR="00CA7B32" w:rsidRPr="00CA7B32">
        <w:rPr>
          <w:position w:val="-6"/>
        </w:rPr>
        <w:object w:dxaOrig="1020" w:dyaOrig="340" w14:anchorId="7E1CAF73">
          <v:shape id="_x0000_i1035" type="#_x0000_t75" style="width:54pt;height:18pt" o:ole="">
            <v:imagedata r:id="rId29" o:title=""/>
          </v:shape>
          <o:OLEObject Type="Embed" ProgID="Equation.DSMT4" ShapeID="_x0000_i1035" DrawAspect="Content" ObjectID="_1693401961" r:id="rId30"/>
        </w:object>
      </w:r>
      <w:r>
        <w:t xml:space="preserve"> ……………………</w:t>
      </w:r>
      <w:r w:rsidR="00CA7B32">
        <w:t>…………</w:t>
      </w:r>
    </w:p>
    <w:p w14:paraId="3642BABC" w14:textId="202916C2" w:rsidR="00B75699" w:rsidRDefault="00355924" w:rsidP="00C17CFC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position w:val="-10"/>
        </w:rPr>
        <w:object w:dxaOrig="1540" w:dyaOrig="340" w14:anchorId="26DC1B4C">
          <v:shape id="_x0000_i1036" type="#_x0000_t75" style="width:78pt;height:18pt" o:ole="">
            <v:imagedata r:id="rId31" o:title=""/>
          </v:shape>
          <o:OLEObject Type="Embed" ProgID="Equation.DSMT4" ShapeID="_x0000_i1036" DrawAspect="Content" ObjectID="_1693401962" r:id="rId32"/>
        </w:object>
      </w:r>
      <w:r w:rsidR="004B7BD4" w:rsidRPr="004B7BD4">
        <w:t>……………………</w:t>
      </w:r>
      <w:r w:rsidR="00CA7B32">
        <w:tab/>
      </w:r>
      <w:r w:rsidR="00CA7B32" w:rsidRPr="004B7BD4">
        <w:rPr>
          <w:position w:val="-10"/>
        </w:rPr>
        <w:object w:dxaOrig="1939" w:dyaOrig="340" w14:anchorId="3936D078">
          <v:shape id="_x0000_i1037" type="#_x0000_t75" style="width:96pt;height:18pt" o:ole="">
            <v:imagedata r:id="rId33" o:title=""/>
          </v:shape>
          <o:OLEObject Type="Embed" ProgID="Equation.DSMT4" ShapeID="_x0000_i1037" DrawAspect="Content" ObjectID="_1693401963" r:id="rId34"/>
        </w:object>
      </w:r>
      <w:r w:rsidR="00CA7B32">
        <w:t>…………………………</w:t>
      </w:r>
    </w:p>
    <w:p w14:paraId="635AC36D" w14:textId="77777777" w:rsidR="00F72FEB" w:rsidRPr="00C17CFC" w:rsidRDefault="00F72FEB" w:rsidP="00C17CFC">
      <w:pPr>
        <w:widowControl w:val="0"/>
        <w:autoSpaceDE w:val="0"/>
        <w:autoSpaceDN w:val="0"/>
        <w:adjustRightInd w:val="0"/>
        <w:spacing w:line="360" w:lineRule="auto"/>
      </w:pPr>
    </w:p>
    <w:p w14:paraId="39028B06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1760" w:dyaOrig="380" w14:anchorId="4D31A347">
          <v:shape id="_x0000_i1038" type="#_x0000_t75" style="width:90pt;height:18pt" o:ole="">
            <v:imagedata r:id="rId35" o:title=""/>
          </v:shape>
          <o:OLEObject Type="Embed" ProgID="Equation.DSMT4" ShapeID="_x0000_i1038" DrawAspect="Content" ObjectID="_1693401964" r:id="rId36"/>
        </w:objec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..................................................</w:t>
      </w:r>
    </w:p>
    <w:p w14:paraId="319C3F05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</w:t>
      </w:r>
    </w:p>
    <w:p w14:paraId="522A747D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.</w:t>
      </w:r>
    </w:p>
    <w:p w14:paraId="41C3B8CD" w14:textId="3522A4C1" w:rsidR="00B75699" w:rsidRDefault="00B75699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</w:rPr>
      </w:pPr>
      <w:r w:rsidRPr="004B7BD4">
        <w:rPr>
          <w:b/>
          <w:bCs/>
          <w:color w:val="000000"/>
        </w:rPr>
        <w:t xml:space="preserve">     Lập phương của một tổng: </w:t>
      </w:r>
      <w:r w:rsidRPr="004B7BD4">
        <w:rPr>
          <w:rFonts w:ascii="Symbol" w:hAnsi="Symbol" w:cs="Symbol"/>
          <w:color w:val="FF0000"/>
          <w:w w:val="68"/>
          <w:position w:val="-1"/>
        </w:rPr>
        <w:t></w:t>
      </w:r>
      <w:r w:rsidRPr="004B7BD4">
        <w:rPr>
          <w:color w:val="FF0000"/>
          <w:w w:val="90"/>
        </w:rPr>
        <w:t xml:space="preserve">A </w:t>
      </w:r>
      <w:r w:rsidRPr="004B7BD4">
        <w:rPr>
          <w:rFonts w:ascii="Symbol" w:hAnsi="Symbol" w:cs="Symbol"/>
          <w:color w:val="FF0000"/>
          <w:w w:val="90"/>
        </w:rPr>
        <w:t>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>B</w:t>
      </w:r>
      <w:r w:rsidRPr="004B7BD4">
        <w:rPr>
          <w:rFonts w:ascii="Symbol" w:hAnsi="Symbol" w:cs="Symbol"/>
          <w:color w:val="FF0000"/>
          <w:w w:val="68"/>
          <w:position w:val="-1"/>
        </w:rPr>
        <w:t></w:t>
      </w:r>
      <w:r w:rsidRPr="004B7BD4">
        <w:rPr>
          <w:color w:val="FF0000"/>
          <w:w w:val="90"/>
          <w:position w:val="7"/>
          <w:vertAlign w:val="superscript"/>
        </w:rPr>
        <w:t xml:space="preserve">3 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...............................</w:t>
      </w:r>
    </w:p>
    <w:p w14:paraId="0F17802C" w14:textId="49328B0F" w:rsidR="004B7BD4" w:rsidRDefault="004B7BD4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="00CA7B32" w:rsidRPr="004B7BD4">
        <w:rPr>
          <w:position w:val="-10"/>
        </w:rPr>
        <w:object w:dxaOrig="1080" w:dyaOrig="380" w14:anchorId="5244C9EF">
          <v:shape id="_x0000_i1039" type="#_x0000_t75" style="width:54pt;height:18pt" o:ole="">
            <v:imagedata r:id="rId37" o:title=""/>
          </v:shape>
          <o:OLEObject Type="Embed" ProgID="Equation.DSMT4" ShapeID="_x0000_i1039" DrawAspect="Content" ObjectID="_1693401965" r:id="rId38"/>
        </w:object>
      </w:r>
      <w:r w:rsidRPr="004B7BD4">
        <w:t>………</w:t>
      </w:r>
      <w:r>
        <w:t xml:space="preserve">……………            </w:t>
      </w:r>
      <w:r w:rsidR="00CA7B32" w:rsidRPr="00F34EEA">
        <w:rPr>
          <w:position w:val="-10"/>
        </w:rPr>
        <w:object w:dxaOrig="1180" w:dyaOrig="380" w14:anchorId="3403C133">
          <v:shape id="_x0000_i1040" type="#_x0000_t75" style="width:60pt;height:18pt" o:ole="">
            <v:imagedata r:id="rId39" o:title=""/>
          </v:shape>
          <o:OLEObject Type="Embed" ProgID="Equation.DSMT4" ShapeID="_x0000_i1040" DrawAspect="Content" ObjectID="_1693401966" r:id="rId40"/>
        </w:object>
      </w:r>
      <w:r>
        <w:t xml:space="preserve"> …………………………..</w:t>
      </w:r>
    </w:p>
    <w:p w14:paraId="0D174F2B" w14:textId="0E74C530" w:rsidR="004B7BD4" w:rsidRDefault="004B7BD4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 w:rsidR="00CA7B32">
        <w:t xml:space="preserve">        </w:t>
      </w:r>
      <w:r w:rsidRPr="004B7BD4">
        <w:t>= ………………………</w:t>
      </w:r>
      <w:r>
        <w:t>…..</w:t>
      </w:r>
    </w:p>
    <w:p w14:paraId="66756267" w14:textId="6D723510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>
        <w:t xml:space="preserve">       </w:t>
      </w:r>
      <w:r w:rsidRPr="00CA7B32">
        <w:rPr>
          <w:position w:val="-6"/>
        </w:rPr>
        <w:object w:dxaOrig="2260" w:dyaOrig="340" w14:anchorId="70F0F1B3">
          <v:shape id="_x0000_i1041" type="#_x0000_t75" style="width:114pt;height:18pt" o:ole="">
            <v:imagedata r:id="rId41" o:title=""/>
          </v:shape>
          <o:OLEObject Type="Embed" ProgID="Equation.DSMT4" ShapeID="_x0000_i1041" DrawAspect="Content" ObjectID="_1693401967" r:id="rId42"/>
        </w:object>
      </w:r>
      <w:r>
        <w:t xml:space="preserve"> ……………………………</w:t>
      </w:r>
    </w:p>
    <w:p w14:paraId="30BD8054" w14:textId="5078FAA8" w:rsidR="00CA7B32" w:rsidRPr="004B7BD4" w:rsidRDefault="00CA7B32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  <w:position w:val="1"/>
        </w:rPr>
      </w:pPr>
      <w:r>
        <w:tab/>
      </w:r>
      <w:r>
        <w:tab/>
        <w:t xml:space="preserve">                = ……………………………</w:t>
      </w:r>
    </w:p>
    <w:p w14:paraId="0C955EB4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1760" w:dyaOrig="380" w14:anchorId="0451BF0D">
          <v:shape id="_x0000_i1042" type="#_x0000_t75" style="width:90pt;height:18pt" o:ole="">
            <v:imagedata r:id="rId43" o:title=""/>
          </v:shape>
          <o:OLEObject Type="Embed" ProgID="Equation.DSMT4" ShapeID="_x0000_i1042" DrawAspect="Content" ObjectID="_1693401968" r:id="rId44"/>
        </w:objec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..................................................</w:t>
      </w:r>
    </w:p>
    <w:p w14:paraId="595EC4C7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</w:t>
      </w:r>
    </w:p>
    <w:p w14:paraId="23AFF8A3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16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</w:t>
      </w:r>
    </w:p>
    <w:p w14:paraId="30E23FBC" w14:textId="63D5901C" w:rsidR="00B75699" w:rsidRDefault="00B75699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</w:rPr>
      </w:pPr>
      <w:r w:rsidRPr="004B7BD4">
        <w:rPr>
          <w:b/>
          <w:bCs/>
          <w:color w:val="000000"/>
        </w:rPr>
        <w:t xml:space="preserve">     Lập phương của một hiệu:</w:t>
      </w:r>
      <w:r w:rsidRPr="004B7BD4">
        <w:rPr>
          <w:rFonts w:ascii="Symbol" w:hAnsi="Symbol" w:cs="Symbol"/>
          <w:color w:val="FF0000"/>
          <w:w w:val="67"/>
          <w:position w:val="-1"/>
        </w:rPr>
        <w:t></w:t>
      </w:r>
      <w:r w:rsidRPr="004B7BD4">
        <w:rPr>
          <w:color w:val="FF0000"/>
          <w:w w:val="90"/>
        </w:rPr>
        <w:t xml:space="preserve">A </w:t>
      </w:r>
      <w:r w:rsidRPr="004B7BD4">
        <w:rPr>
          <w:rFonts w:ascii="Symbol" w:hAnsi="Symbol" w:cs="Symbol"/>
          <w:color w:val="FF0000"/>
          <w:w w:val="90"/>
        </w:rPr>
        <w:t>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>B</w:t>
      </w:r>
      <w:r w:rsidRPr="004B7BD4">
        <w:rPr>
          <w:rFonts w:ascii="Symbol" w:hAnsi="Symbol" w:cs="Symbol"/>
          <w:color w:val="FF0000"/>
          <w:w w:val="67"/>
          <w:position w:val="-1"/>
        </w:rPr>
        <w:t></w:t>
      </w:r>
      <w:r w:rsidRPr="004B7BD4">
        <w:rPr>
          <w:color w:val="FF0000"/>
          <w:w w:val="90"/>
          <w:position w:val="7"/>
          <w:vertAlign w:val="superscript"/>
        </w:rPr>
        <w:t xml:space="preserve">3 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..................................</w:t>
      </w:r>
    </w:p>
    <w:p w14:paraId="5328AA47" w14:textId="27A2C51D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Pr="004B7BD4">
        <w:rPr>
          <w:position w:val="-10"/>
        </w:rPr>
        <w:object w:dxaOrig="1080" w:dyaOrig="380" w14:anchorId="769A2A09">
          <v:shape id="_x0000_i1043" type="#_x0000_t75" style="width:54pt;height:18pt" o:ole="">
            <v:imagedata r:id="rId45" o:title=""/>
          </v:shape>
          <o:OLEObject Type="Embed" ProgID="Equation.DSMT4" ShapeID="_x0000_i1043" DrawAspect="Content" ObjectID="_1693401969" r:id="rId46"/>
        </w:object>
      </w:r>
      <w:r w:rsidRPr="004B7BD4">
        <w:t>………</w:t>
      </w:r>
      <w:r>
        <w:t xml:space="preserve">……………            </w:t>
      </w:r>
      <w:r w:rsidRPr="00F34EEA">
        <w:rPr>
          <w:position w:val="-10"/>
        </w:rPr>
        <w:object w:dxaOrig="1180" w:dyaOrig="380" w14:anchorId="134B848C">
          <v:shape id="_x0000_i1044" type="#_x0000_t75" style="width:60pt;height:18pt" o:ole="">
            <v:imagedata r:id="rId47" o:title=""/>
          </v:shape>
          <o:OLEObject Type="Embed" ProgID="Equation.DSMT4" ShapeID="_x0000_i1044" DrawAspect="Content" ObjectID="_1693401970" r:id="rId48"/>
        </w:object>
      </w:r>
      <w:r>
        <w:t xml:space="preserve"> …………………………..</w:t>
      </w:r>
    </w:p>
    <w:p w14:paraId="13065FE9" w14:textId="7BA5CEF8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  <w:t xml:space="preserve">                    </w:t>
      </w:r>
      <w:r w:rsidRPr="004B7BD4">
        <w:t>= ………………………</w:t>
      </w:r>
      <w:r>
        <w:t>…..</w:t>
      </w:r>
    </w:p>
    <w:p w14:paraId="7F30A623" w14:textId="6431EEEF" w:rsidR="00355924" w:rsidRDefault="00355924" w:rsidP="00355924">
      <w:pPr>
        <w:widowControl w:val="0"/>
        <w:autoSpaceDE w:val="0"/>
        <w:autoSpaceDN w:val="0"/>
        <w:adjustRightInd w:val="0"/>
        <w:spacing w:line="360" w:lineRule="auto"/>
      </w:pPr>
      <w:r>
        <w:lastRenderedPageBreak/>
        <w:t xml:space="preserve">       </w:t>
      </w:r>
      <w:r w:rsidRPr="00CA7B32">
        <w:rPr>
          <w:position w:val="-6"/>
        </w:rPr>
        <w:object w:dxaOrig="2079" w:dyaOrig="340" w14:anchorId="1FE06934">
          <v:shape id="_x0000_i1045" type="#_x0000_t75" style="width:102pt;height:18pt" o:ole="">
            <v:imagedata r:id="rId49" o:title=""/>
          </v:shape>
          <o:OLEObject Type="Embed" ProgID="Equation.DSMT4" ShapeID="_x0000_i1045" DrawAspect="Content" ObjectID="_1693401971" r:id="rId50"/>
        </w:object>
      </w:r>
      <w:r>
        <w:t xml:space="preserve"> ……………………………</w:t>
      </w:r>
    </w:p>
    <w:p w14:paraId="23020757" w14:textId="2202EE91" w:rsidR="00355924" w:rsidRPr="004B7BD4" w:rsidRDefault="00355924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  <w:position w:val="1"/>
        </w:rPr>
      </w:pPr>
      <w:r>
        <w:tab/>
      </w:r>
      <w:r>
        <w:tab/>
        <w:t xml:space="preserve">             = ……………………………</w:t>
      </w:r>
    </w:p>
    <w:p w14:paraId="72B3E3D0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 xml:space="preserve"> </w:t>
      </w:r>
      <w:r w:rsidRPr="004B7BD4">
        <w:rPr>
          <w:rFonts w:ascii="Times New Roman" w:hAnsi="Times New Roman"/>
          <w:position w:val="-10"/>
          <w:sz w:val="28"/>
          <w:szCs w:val="28"/>
        </w:rPr>
        <w:object w:dxaOrig="2360" w:dyaOrig="380" w14:anchorId="4F1B0A8C">
          <v:shape id="_x0000_i1046" type="#_x0000_t75" style="width:120pt;height:18pt" o:ole="">
            <v:imagedata r:id="rId51" o:title=""/>
          </v:shape>
          <o:OLEObject Type="Embed" ProgID="Equation.DSMT4" ShapeID="_x0000_i1046" DrawAspect="Content" ObjectID="_1693401972" r:id="rId52"/>
        </w:objec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 xml:space="preserve"> ....................................................</w:t>
      </w:r>
    </w:p>
    <w:p w14:paraId="7A379E91" w14:textId="6EEF0399" w:rsidR="00B75699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88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</w:t>
      </w:r>
    </w:p>
    <w:p w14:paraId="42CB1231" w14:textId="15E758CF" w:rsidR="00B75699" w:rsidRDefault="00B75699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</w:rPr>
      </w:pPr>
      <w:r w:rsidRPr="004B7BD4">
        <w:rPr>
          <w:b/>
          <w:bCs/>
          <w:color w:val="000000"/>
        </w:rPr>
        <w:t xml:space="preserve">    Tổng hai lập phương: </w:t>
      </w:r>
      <w:r w:rsidRPr="004B7BD4">
        <w:rPr>
          <w:color w:val="FF0000"/>
          <w:w w:val="90"/>
        </w:rPr>
        <w:t>A</w:t>
      </w:r>
      <w:r w:rsidRPr="004B7BD4">
        <w:rPr>
          <w:color w:val="FF0000"/>
          <w:w w:val="90"/>
          <w:position w:val="4"/>
          <w:vertAlign w:val="superscript"/>
        </w:rPr>
        <w:t xml:space="preserve">3 </w:t>
      </w:r>
      <w:r w:rsidRPr="004B7BD4">
        <w:rPr>
          <w:rFonts w:ascii="Symbol" w:hAnsi="Symbol" w:cs="Symbol"/>
          <w:color w:val="FF0000"/>
          <w:w w:val="90"/>
        </w:rPr>
        <w:t>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 xml:space="preserve">B </w:t>
      </w:r>
      <w:r w:rsidRPr="004B7BD4">
        <w:rPr>
          <w:color w:val="FF0000"/>
          <w:w w:val="90"/>
          <w:position w:val="4"/>
          <w:vertAlign w:val="superscript"/>
        </w:rPr>
        <w:t>3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...........................................</w:t>
      </w:r>
    </w:p>
    <w:p w14:paraId="23F65305" w14:textId="496D0D8C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="00355924" w:rsidRPr="00355924">
        <w:rPr>
          <w:position w:val="-6"/>
        </w:rPr>
        <w:object w:dxaOrig="859" w:dyaOrig="340" w14:anchorId="222A9E06">
          <v:shape id="_x0000_i1047" type="#_x0000_t75" style="width:42pt;height:18pt" o:ole="">
            <v:imagedata r:id="rId53" o:title=""/>
          </v:shape>
          <o:OLEObject Type="Embed" ProgID="Equation.DSMT4" ShapeID="_x0000_i1047" DrawAspect="Content" ObjectID="_1693401973" r:id="rId54"/>
        </w:object>
      </w:r>
      <w:r w:rsidRPr="004B7BD4">
        <w:t>………</w:t>
      </w:r>
      <w:r>
        <w:t xml:space="preserve">……………            </w:t>
      </w:r>
      <w:r w:rsidR="00355924" w:rsidRPr="00355924">
        <w:rPr>
          <w:position w:val="-6"/>
        </w:rPr>
        <w:object w:dxaOrig="940" w:dyaOrig="340" w14:anchorId="57FD1AB4">
          <v:shape id="_x0000_i1048" type="#_x0000_t75" style="width:48pt;height:18pt" o:ole="">
            <v:imagedata r:id="rId55" o:title=""/>
          </v:shape>
          <o:OLEObject Type="Embed" ProgID="Equation.DSMT4" ShapeID="_x0000_i1048" DrawAspect="Content" ObjectID="_1693401974" r:id="rId56"/>
        </w:object>
      </w:r>
      <w:r>
        <w:t xml:space="preserve"> …………………………..</w:t>
      </w:r>
    </w:p>
    <w:p w14:paraId="6746CCC5" w14:textId="7BDBE3C2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 w:rsidR="00355924">
        <w:t xml:space="preserve">        </w:t>
      </w:r>
      <w:r w:rsidRPr="004B7BD4">
        <w:t>= ………………………</w:t>
      </w:r>
      <w:r>
        <w:t>…</w:t>
      </w:r>
      <w:r w:rsidR="00355924">
        <w:t>…</w:t>
      </w:r>
    </w:p>
    <w:p w14:paraId="0E219F3F" w14:textId="277BF290" w:rsidR="00355924" w:rsidRDefault="00355924" w:rsidP="00355924">
      <w:pPr>
        <w:widowControl w:val="0"/>
        <w:autoSpaceDE w:val="0"/>
        <w:autoSpaceDN w:val="0"/>
        <w:adjustRightInd w:val="0"/>
        <w:spacing w:line="360" w:lineRule="auto"/>
      </w:pPr>
      <w:r>
        <w:t xml:space="preserve">      </w:t>
      </w:r>
      <w:r w:rsidRPr="00355924">
        <w:rPr>
          <w:position w:val="-10"/>
        </w:rPr>
        <w:object w:dxaOrig="2220" w:dyaOrig="380" w14:anchorId="2CB09A71">
          <v:shape id="_x0000_i1049" type="#_x0000_t75" style="width:114pt;height:18pt" o:ole="">
            <v:imagedata r:id="rId57" o:title=""/>
          </v:shape>
          <o:OLEObject Type="Embed" ProgID="Equation.DSMT4" ShapeID="_x0000_i1049" DrawAspect="Content" ObjectID="_1693401975" r:id="rId58"/>
        </w:object>
      </w:r>
      <w:r>
        <w:t xml:space="preserve"> ……………………………</w:t>
      </w:r>
    </w:p>
    <w:p w14:paraId="3AE6DE39" w14:textId="44E712D2" w:rsidR="00355924" w:rsidRPr="004B7BD4" w:rsidRDefault="00355924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  <w:position w:val="1"/>
        </w:rPr>
      </w:pPr>
      <w:r>
        <w:tab/>
      </w:r>
      <w:r>
        <w:tab/>
        <w:t xml:space="preserve">               = ……………………………</w:t>
      </w:r>
    </w:p>
    <w:p w14:paraId="3DBD92AC" w14:textId="77777777" w:rsidR="00355924" w:rsidRPr="004B7BD4" w:rsidRDefault="00355924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color w:val="000000"/>
          <w:position w:val="1"/>
        </w:rPr>
      </w:pPr>
    </w:p>
    <w:p w14:paraId="0385C2D6" w14:textId="77777777" w:rsidR="00B75699" w:rsidRPr="004B7BD4" w:rsidRDefault="00B75699" w:rsidP="00CA7B32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  <w:r w:rsidRPr="004B7BD4">
        <w:rPr>
          <w:rFonts w:ascii="Times New Roman" w:hAnsi="Times New Roman"/>
          <w:position w:val="-10"/>
          <w:sz w:val="28"/>
          <w:szCs w:val="28"/>
        </w:rPr>
        <w:object w:dxaOrig="2380" w:dyaOrig="380" w14:anchorId="5B7078DF">
          <v:shape id="_x0000_i1050" type="#_x0000_t75" style="width:120pt;height:18pt" o:ole="">
            <v:imagedata r:id="rId59" o:title=""/>
          </v:shape>
          <o:OLEObject Type="Embed" ProgID="Equation.DSMT4" ShapeID="_x0000_i1050" DrawAspect="Content" ObjectID="_1693401976" r:id="rId60"/>
        </w:object>
      </w: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......................................................</w:t>
      </w:r>
    </w:p>
    <w:p w14:paraId="3D9047D6" w14:textId="77777777" w:rsidR="00B75699" w:rsidRPr="004B7BD4" w:rsidRDefault="00B75699" w:rsidP="00CA7B32">
      <w:pPr>
        <w:pStyle w:val="ListParagraph"/>
        <w:widowControl w:val="0"/>
        <w:autoSpaceDE w:val="0"/>
        <w:autoSpaceDN w:val="0"/>
        <w:adjustRightInd w:val="0"/>
        <w:spacing w:line="360" w:lineRule="auto"/>
        <w:ind w:left="2880" w:right="77"/>
        <w:jc w:val="both"/>
        <w:rPr>
          <w:rFonts w:ascii="Times New Roman" w:hAnsi="Times New Roman"/>
          <w:color w:val="000000"/>
          <w:position w:val="1"/>
          <w:sz w:val="28"/>
          <w:szCs w:val="28"/>
        </w:rPr>
      </w:pPr>
      <w:r w:rsidRPr="004B7BD4">
        <w:rPr>
          <w:rFonts w:ascii="Times New Roman" w:hAnsi="Times New Roman"/>
          <w:color w:val="000000"/>
          <w:position w:val="1"/>
          <w:sz w:val="28"/>
          <w:szCs w:val="28"/>
        </w:rPr>
        <w:t>= …………………………………..</w:t>
      </w:r>
    </w:p>
    <w:p w14:paraId="6320AA24" w14:textId="77777777" w:rsidR="00B75699" w:rsidRPr="004B7BD4" w:rsidRDefault="00B75699" w:rsidP="00CA7B32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 w:rsidRPr="004B7BD4">
        <w:rPr>
          <w:b/>
          <w:bCs/>
          <w:color w:val="000000"/>
        </w:rPr>
        <w:t xml:space="preserve">    Hi</w:t>
      </w:r>
      <w:r w:rsidRPr="004B7BD4">
        <w:rPr>
          <w:rFonts w:ascii="Cambria" w:hAnsi="Cambria" w:cs="Cambria"/>
          <w:b/>
          <w:bCs/>
          <w:color w:val="000000"/>
        </w:rPr>
        <w:t>ệ</w:t>
      </w:r>
      <w:r w:rsidRPr="004B7BD4">
        <w:rPr>
          <w:b/>
          <w:bCs/>
          <w:color w:val="000000"/>
        </w:rPr>
        <w:t>u hai l</w:t>
      </w:r>
      <w:r w:rsidRPr="004B7BD4">
        <w:rPr>
          <w:rFonts w:ascii="Cambria" w:hAnsi="Cambria" w:cs="Cambria"/>
          <w:b/>
          <w:bCs/>
          <w:color w:val="000000"/>
        </w:rPr>
        <w:t>ậ</w:t>
      </w:r>
      <w:r w:rsidRPr="004B7BD4">
        <w:rPr>
          <w:b/>
          <w:bCs/>
          <w:color w:val="000000"/>
        </w:rPr>
        <w:t>p ph</w:t>
      </w:r>
      <w:r w:rsidRPr="004B7BD4">
        <w:rPr>
          <w:rFonts w:ascii="Cambria" w:hAnsi="Cambria" w:cs="Cambria"/>
          <w:b/>
          <w:bCs/>
          <w:color w:val="000000"/>
        </w:rPr>
        <w:t>ươ</w:t>
      </w:r>
      <w:r w:rsidRPr="004B7BD4">
        <w:rPr>
          <w:b/>
          <w:bCs/>
          <w:color w:val="000000"/>
        </w:rPr>
        <w:t xml:space="preserve">ng: </w:t>
      </w:r>
      <w:r w:rsidRPr="004B7BD4">
        <w:rPr>
          <w:color w:val="FF0000"/>
          <w:w w:val="90"/>
        </w:rPr>
        <w:t>A</w:t>
      </w:r>
      <w:r w:rsidRPr="004B7BD4">
        <w:rPr>
          <w:color w:val="FF0000"/>
          <w:w w:val="90"/>
          <w:position w:val="4"/>
          <w:vertAlign w:val="superscript"/>
        </w:rPr>
        <w:t xml:space="preserve">3 </w:t>
      </w:r>
      <w:r w:rsidRPr="004B7BD4">
        <w:rPr>
          <w:rFonts w:ascii="Symbol" w:hAnsi="Symbol" w:cs="Symbol"/>
          <w:color w:val="FF0000"/>
          <w:w w:val="90"/>
        </w:rPr>
        <w:t>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FF0000"/>
          <w:w w:val="90"/>
        </w:rPr>
        <w:t xml:space="preserve">B </w:t>
      </w:r>
      <w:r w:rsidRPr="004B7BD4">
        <w:rPr>
          <w:color w:val="FF0000"/>
          <w:w w:val="90"/>
          <w:position w:val="4"/>
          <w:vertAlign w:val="superscript"/>
        </w:rPr>
        <w:t>3</w:t>
      </w:r>
      <w:r w:rsidRPr="004B7BD4">
        <w:rPr>
          <w:rFonts w:ascii="Symbol" w:hAnsi="Symbol" w:cs="Symbol"/>
          <w:color w:val="FF0000"/>
          <w:w w:val="90"/>
        </w:rPr>
        <w:t></w:t>
      </w:r>
      <w:r w:rsidRPr="004B7BD4">
        <w:rPr>
          <w:rFonts w:ascii="Symbol" w:hAnsi="Symbol" w:cs="Symbol"/>
          <w:color w:val="FF0000"/>
          <w:w w:val="90"/>
        </w:rPr>
        <w:t></w:t>
      </w:r>
      <w:r w:rsidRPr="004B7BD4">
        <w:rPr>
          <w:color w:val="000000"/>
        </w:rPr>
        <w:t xml:space="preserve"> ..................................................................................</w:t>
      </w:r>
    </w:p>
    <w:p w14:paraId="22B85CC3" w14:textId="6B6E9AC8" w:rsidR="00CA7B32" w:rsidRDefault="00CA7B32" w:rsidP="00CA7B32">
      <w:pPr>
        <w:widowControl w:val="0"/>
        <w:autoSpaceDE w:val="0"/>
        <w:autoSpaceDN w:val="0"/>
        <w:adjustRightInd w:val="0"/>
        <w:spacing w:line="360" w:lineRule="auto"/>
      </w:pPr>
      <w:r w:rsidRPr="004B7BD4">
        <w:rPr>
          <w:i/>
          <w:iCs/>
        </w:rPr>
        <w:t>VD</w:t>
      </w:r>
      <w:r w:rsidRPr="004B7BD4">
        <w:t xml:space="preserve">: </w:t>
      </w:r>
      <w:r w:rsidR="00355924" w:rsidRPr="00355924">
        <w:rPr>
          <w:position w:val="-6"/>
        </w:rPr>
        <w:object w:dxaOrig="999" w:dyaOrig="340" w14:anchorId="73EE9314">
          <v:shape id="_x0000_i1051" type="#_x0000_t75" style="width:48pt;height:18pt" o:ole="">
            <v:imagedata r:id="rId61" o:title=""/>
          </v:shape>
          <o:OLEObject Type="Embed" ProgID="Equation.DSMT4" ShapeID="_x0000_i1051" DrawAspect="Content" ObjectID="_1693401977" r:id="rId62"/>
        </w:object>
      </w:r>
      <w:r w:rsidRPr="004B7BD4">
        <w:t>………</w:t>
      </w:r>
      <w:r>
        <w:t xml:space="preserve">……………            </w:t>
      </w:r>
      <w:r w:rsidR="00355924" w:rsidRPr="00355924">
        <w:rPr>
          <w:position w:val="-6"/>
        </w:rPr>
        <w:object w:dxaOrig="940" w:dyaOrig="340" w14:anchorId="228D5310">
          <v:shape id="_x0000_i1052" type="#_x0000_t75" style="width:48pt;height:18pt" o:ole="">
            <v:imagedata r:id="rId63" o:title=""/>
          </v:shape>
          <o:OLEObject Type="Embed" ProgID="Equation.DSMT4" ShapeID="_x0000_i1052" DrawAspect="Content" ObjectID="_1693401978" r:id="rId64"/>
        </w:object>
      </w:r>
      <w:r>
        <w:t xml:space="preserve"> …………………………..</w:t>
      </w:r>
    </w:p>
    <w:p w14:paraId="021733BE" w14:textId="42964DF1" w:rsidR="00E34823" w:rsidRDefault="00CA7B32" w:rsidP="00CA7B32">
      <w:pPr>
        <w:widowControl w:val="0"/>
        <w:autoSpaceDE w:val="0"/>
        <w:autoSpaceDN w:val="0"/>
        <w:adjustRightInd w:val="0"/>
        <w:spacing w:before="46" w:line="360" w:lineRule="auto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 w:rsidR="00355924">
        <w:t xml:space="preserve">    </w:t>
      </w:r>
      <w:r w:rsidRPr="004B7BD4">
        <w:t>= ………………………</w:t>
      </w:r>
      <w:r>
        <w:t>…..</w:t>
      </w:r>
    </w:p>
    <w:p w14:paraId="4C6D7325" w14:textId="561B4200" w:rsidR="00355924" w:rsidRDefault="00355924" w:rsidP="00355924">
      <w:pPr>
        <w:widowControl w:val="0"/>
        <w:autoSpaceDE w:val="0"/>
        <w:autoSpaceDN w:val="0"/>
        <w:adjustRightInd w:val="0"/>
        <w:spacing w:line="360" w:lineRule="auto"/>
      </w:pPr>
      <w:r>
        <w:t xml:space="preserve">       </w:t>
      </w:r>
      <w:r w:rsidRPr="00355924">
        <w:rPr>
          <w:position w:val="-10"/>
        </w:rPr>
        <w:object w:dxaOrig="2020" w:dyaOrig="380" w14:anchorId="73ACEF83">
          <v:shape id="_x0000_i1053" type="#_x0000_t75" style="width:102pt;height:18pt" o:ole="">
            <v:imagedata r:id="rId65" o:title=""/>
          </v:shape>
          <o:OLEObject Type="Embed" ProgID="Equation.DSMT4" ShapeID="_x0000_i1053" DrawAspect="Content" ObjectID="_1693401979" r:id="rId66"/>
        </w:object>
      </w:r>
      <w:r>
        <w:t xml:space="preserve"> ……………………………</w:t>
      </w:r>
    </w:p>
    <w:p w14:paraId="1DE72457" w14:textId="0BFD1BEB" w:rsidR="00355924" w:rsidRDefault="00355924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ab/>
      </w:r>
      <w:r>
        <w:tab/>
        <w:t xml:space="preserve">             = ……………………………</w:t>
      </w:r>
    </w:p>
    <w:p w14:paraId="020F019F" w14:textId="26354FFC" w:rsidR="00355924" w:rsidRDefault="00355924" w:rsidP="00355924">
      <w:pPr>
        <w:spacing w:line="360" w:lineRule="auto"/>
        <w:jc w:val="both"/>
        <w:rPr>
          <w:b/>
          <w:color w:val="0000CC"/>
        </w:rPr>
      </w:pPr>
      <w:r w:rsidRPr="00C011F4">
        <w:rPr>
          <w:b/>
          <w:color w:val="0000CC"/>
        </w:rPr>
        <w:t xml:space="preserve">B. CÁC </w:t>
      </w:r>
      <w:r w:rsidR="00177367">
        <w:rPr>
          <w:b/>
          <w:color w:val="0000CC"/>
        </w:rPr>
        <w:t>DẠNG BÀI TẬP</w:t>
      </w:r>
    </w:p>
    <w:p w14:paraId="3BD8408C" w14:textId="77777777" w:rsidR="00426437" w:rsidRPr="00C93B8F" w:rsidRDefault="00426437" w:rsidP="00426437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1: Khai triển biểu thức. Đưa biểu thức về dạng hằng đẳng thức.</w:t>
      </w:r>
    </w:p>
    <w:p w14:paraId="72310E54" w14:textId="77777777" w:rsidR="00426437" w:rsidRPr="00C93B8F" w:rsidRDefault="00426437" w:rsidP="00426437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14:paraId="5EFF93B1" w14:textId="77777777" w:rsidR="00426437" w:rsidRPr="00016152" w:rsidRDefault="00426437" w:rsidP="00426437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Nhận diện số A và số B trong hẳng đẳng thức.</w:t>
      </w:r>
    </w:p>
    <w:p w14:paraId="0DD1CBCA" w14:textId="77777777" w:rsidR="00426437" w:rsidRPr="00016152" w:rsidRDefault="00426437" w:rsidP="00426437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Viết khai triển theo đúng công thức của hằng đẳng thức đã học.</w:t>
      </w:r>
    </w:p>
    <w:p w14:paraId="4483B9BB" w14:textId="77777777" w:rsidR="00426437" w:rsidRPr="00C93B8F" w:rsidRDefault="00426437" w:rsidP="00426437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14:paraId="0824AD0A" w14:textId="5EECDD51" w:rsidR="00355924" w:rsidRPr="002309FE" w:rsidRDefault="00426437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b/>
          <w:bCs/>
          <w:i/>
          <w:iCs/>
          <w:color w:val="000000"/>
          <w:position w:val="1"/>
        </w:rPr>
      </w:pPr>
      <w:r w:rsidRPr="002309FE">
        <w:rPr>
          <w:b/>
          <w:bCs/>
          <w:i/>
          <w:iCs/>
          <w:color w:val="000000"/>
          <w:position w:val="1"/>
        </w:rPr>
        <w:t>VD1: Khai triển các hằng đẳng thức sau:</w:t>
      </w:r>
    </w:p>
    <w:p w14:paraId="3FF34CB5" w14:textId="686A7CA0" w:rsidR="00426437" w:rsidRPr="002309FE" w:rsidRDefault="00426437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lang w:val="nl-NL"/>
        </w:rPr>
      </w:pPr>
      <w:r w:rsidRPr="002309FE">
        <w:rPr>
          <w:rFonts w:ascii="Times New Roman" w:hAnsi="Times New Roman"/>
          <w:position w:val="-30"/>
          <w:lang w:val="nl-NL"/>
        </w:rPr>
        <w:object w:dxaOrig="1140" w:dyaOrig="780" w14:anchorId="0009B5AD">
          <v:shape id="_x0000_i1054" type="#_x0000_t75" style="width:60pt;height:42pt" o:ole="">
            <v:imagedata r:id="rId67" o:title=""/>
          </v:shape>
          <o:OLEObject Type="Embed" ProgID="Equation.DSMT4" ShapeID="_x0000_i1054" DrawAspect="Content" ObjectID="_1693401980" r:id="rId68"/>
        </w:object>
      </w:r>
      <w:r w:rsidR="002309FE" w:rsidRPr="002309FE">
        <w:rPr>
          <w:rFonts w:ascii="Times New Roman" w:hAnsi="Times New Roman"/>
          <w:lang w:val="nl-NL"/>
        </w:rPr>
        <w:t xml:space="preserve"> ............................................................................................................</w:t>
      </w:r>
    </w:p>
    <w:p w14:paraId="3F3EC91F" w14:textId="13F78454" w:rsidR="00426437" w:rsidRDefault="00426437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  <w:r w:rsidRPr="002309FE">
        <w:rPr>
          <w:rFonts w:ascii="Times New Roman" w:hAnsi="Times New Roman"/>
          <w:position w:val="-10"/>
          <w:lang w:val="vi-VN"/>
        </w:rPr>
        <w:object w:dxaOrig="1219" w:dyaOrig="440" w14:anchorId="66B68154">
          <v:shape id="_x0000_i1055" type="#_x0000_t75" style="width:60pt;height:24pt" o:ole="">
            <v:imagedata r:id="rId69" o:title=""/>
          </v:shape>
          <o:OLEObject Type="Embed" ProgID="Equation.DSMT4" ShapeID="_x0000_i1055" DrawAspect="Content" ObjectID="_1693401981" r:id="rId70"/>
        </w:object>
      </w:r>
      <w:r w:rsidR="002309FE" w:rsidRPr="002309FE">
        <w:rPr>
          <w:rFonts w:ascii="Times New Roman" w:hAnsi="Times New Roman"/>
        </w:rPr>
        <w:t>………………………………………………………………………</w:t>
      </w:r>
    </w:p>
    <w:p w14:paraId="199C506D" w14:textId="77777777" w:rsidR="00F72FEB" w:rsidRPr="002309FE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</w:p>
    <w:p w14:paraId="6DAE25D5" w14:textId="1CC62B22" w:rsidR="00426437" w:rsidRDefault="006769B8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  <w:r w:rsidRPr="006769B8">
        <w:rPr>
          <w:rFonts w:ascii="Times New Roman" w:hAnsi="Times New Roman"/>
          <w:position w:val="-10"/>
          <w:lang w:val="vi-VN"/>
        </w:rPr>
        <w:object w:dxaOrig="1900" w:dyaOrig="320" w14:anchorId="69C3D689">
          <v:shape id="_x0000_i1056" type="#_x0000_t75" style="width:96pt;height:18pt" o:ole="">
            <v:imagedata r:id="rId71" o:title=""/>
          </v:shape>
          <o:OLEObject Type="Embed" ProgID="Equation.DSMT4" ShapeID="_x0000_i1056" DrawAspect="Content" ObjectID="_1693401982" r:id="rId72"/>
        </w:object>
      </w:r>
      <w:r w:rsidR="002309FE" w:rsidRPr="002309FE">
        <w:rPr>
          <w:rFonts w:ascii="Times New Roman" w:hAnsi="Times New Roman"/>
        </w:rPr>
        <w:t>………………………………………………………………..</w:t>
      </w:r>
    </w:p>
    <w:p w14:paraId="1257F372" w14:textId="77777777" w:rsidR="00F72FEB" w:rsidRPr="00F72FEB" w:rsidRDefault="00F72FEB" w:rsidP="00F72FEB">
      <w:pPr>
        <w:pStyle w:val="ListParagraph"/>
        <w:rPr>
          <w:rFonts w:ascii="Times New Roman" w:hAnsi="Times New Roman"/>
        </w:rPr>
      </w:pPr>
    </w:p>
    <w:p w14:paraId="79718067" w14:textId="77777777" w:rsidR="00F72FEB" w:rsidRPr="002309FE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</w:p>
    <w:p w14:paraId="3CBACB73" w14:textId="0B0F7DF3" w:rsidR="00426437" w:rsidRDefault="00426437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2309FE">
        <w:rPr>
          <w:rFonts w:ascii="Times New Roman" w:hAnsi="Times New Roman"/>
          <w:position w:val="-10"/>
        </w:rPr>
        <w:object w:dxaOrig="1180" w:dyaOrig="380" w14:anchorId="2B66525E">
          <v:shape id="_x0000_i1057" type="#_x0000_t75" style="width:60pt;height:18pt" o:ole="">
            <v:imagedata r:id="rId73" o:title=""/>
          </v:shape>
          <o:OLEObject Type="Embed" ProgID="Equation.DSMT4" ShapeID="_x0000_i1057" DrawAspect="Content" ObjectID="_1693401983" r:id="rId74"/>
        </w:object>
      </w:r>
      <w:r w:rsidR="002309FE" w:rsidRPr="002309FE">
        <w:rPr>
          <w:rFonts w:ascii="Times New Roman" w:hAnsi="Times New Roman"/>
        </w:rPr>
        <w:t>………………………………………………………………………</w:t>
      </w:r>
    </w:p>
    <w:p w14:paraId="6C5F9151" w14:textId="77777777" w:rsidR="00F72FEB" w:rsidRPr="002309FE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</w:p>
    <w:p w14:paraId="276EE5E5" w14:textId="2C081A38" w:rsidR="00426437" w:rsidRDefault="002309FE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  <w:r w:rsidRPr="002309FE">
        <w:rPr>
          <w:rFonts w:ascii="Times New Roman" w:hAnsi="Times New Roman"/>
          <w:position w:val="-10"/>
        </w:rPr>
        <w:object w:dxaOrig="960" w:dyaOrig="380" w14:anchorId="38194B0B">
          <v:shape id="_x0000_i1058" type="#_x0000_t75" style="width:48pt;height:18pt" o:ole="">
            <v:imagedata r:id="rId75" o:title=""/>
          </v:shape>
          <o:OLEObject Type="Embed" ProgID="Equation.DSMT4" ShapeID="_x0000_i1058" DrawAspect="Content" ObjectID="_1693401984" r:id="rId76"/>
        </w:object>
      </w:r>
      <w:r w:rsidRPr="002309FE">
        <w:rPr>
          <w:rFonts w:ascii="Times New Roman" w:hAnsi="Times New Roman"/>
        </w:rPr>
        <w:t>…………………………………………………………………………</w:t>
      </w:r>
    </w:p>
    <w:p w14:paraId="4DE2A637" w14:textId="77777777" w:rsidR="00F72FEB" w:rsidRPr="002309FE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</w:p>
    <w:p w14:paraId="6B5D802A" w14:textId="6F060255" w:rsidR="002309FE" w:rsidRDefault="002309FE" w:rsidP="002309FE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  <w:r w:rsidRPr="002309FE">
        <w:rPr>
          <w:rFonts w:ascii="Times New Roman" w:hAnsi="Times New Roman"/>
          <w:position w:val="-10"/>
        </w:rPr>
        <w:object w:dxaOrig="1120" w:dyaOrig="380" w14:anchorId="2FA86606">
          <v:shape id="_x0000_i1059" type="#_x0000_t75" style="width:54pt;height:18pt" o:ole="">
            <v:imagedata r:id="rId77" o:title=""/>
          </v:shape>
          <o:OLEObject Type="Embed" ProgID="Equation.DSMT4" ShapeID="_x0000_i1059" DrawAspect="Content" ObjectID="_1693401985" r:id="rId78"/>
        </w:object>
      </w:r>
      <w:r w:rsidRPr="002309FE">
        <w:rPr>
          <w:rFonts w:ascii="Times New Roman" w:hAnsi="Times New Roman"/>
        </w:rPr>
        <w:t>……………………………………………………………………….</w:t>
      </w:r>
    </w:p>
    <w:p w14:paraId="5A84822C" w14:textId="77777777" w:rsidR="00F72FEB" w:rsidRPr="00F72FEB" w:rsidRDefault="00F72FEB" w:rsidP="00F72FEB">
      <w:pPr>
        <w:pStyle w:val="ListParagraph"/>
        <w:rPr>
          <w:rFonts w:ascii="Times New Roman" w:hAnsi="Times New Roman"/>
        </w:rPr>
      </w:pPr>
    </w:p>
    <w:p w14:paraId="54945B6F" w14:textId="77777777" w:rsidR="00F72FEB" w:rsidRPr="002309FE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</w:p>
    <w:p w14:paraId="39899485" w14:textId="46EEACD0" w:rsidR="00177367" w:rsidRDefault="002309FE" w:rsidP="00355924">
      <w:pPr>
        <w:pStyle w:val="ListParagraph"/>
        <w:widowControl w:val="0"/>
        <w:numPr>
          <w:ilvl w:val="0"/>
          <w:numId w:val="26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  <w:r w:rsidRPr="002309FE">
        <w:rPr>
          <w:rFonts w:ascii="Times New Roman" w:hAnsi="Times New Roman"/>
          <w:position w:val="-10"/>
        </w:rPr>
        <w:object w:dxaOrig="1219" w:dyaOrig="380" w14:anchorId="013760DF">
          <v:shape id="_x0000_i1060" type="#_x0000_t75" style="width:60pt;height:18pt" o:ole="">
            <v:imagedata r:id="rId79" o:title=""/>
          </v:shape>
          <o:OLEObject Type="Embed" ProgID="Equation.DSMT4" ShapeID="_x0000_i1060" DrawAspect="Content" ObjectID="_1693401986" r:id="rId80"/>
        </w:object>
      </w:r>
      <w:r w:rsidRPr="002309FE">
        <w:rPr>
          <w:rFonts w:ascii="Times New Roman" w:hAnsi="Times New Roman"/>
        </w:rPr>
        <w:t>………………………………………………………………………</w:t>
      </w:r>
    </w:p>
    <w:p w14:paraId="4D687F14" w14:textId="77777777" w:rsidR="00F72FEB" w:rsidRPr="00C17CFC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</w:rPr>
      </w:pPr>
    </w:p>
    <w:p w14:paraId="4C817019" w14:textId="4503B027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b/>
          <w:bCs/>
          <w:i/>
          <w:iCs/>
        </w:rPr>
      </w:pPr>
      <w:r w:rsidRPr="002309FE">
        <w:rPr>
          <w:b/>
          <w:bCs/>
          <w:i/>
          <w:iCs/>
        </w:rPr>
        <w:t>VD2: Viết các biểu thức sau thành bình phương của một tổng hoặc một hiệu; lập phương của một tổng hoặc một hiệu</w:t>
      </w:r>
      <w:r w:rsidR="006769B8">
        <w:rPr>
          <w:b/>
          <w:bCs/>
          <w:i/>
          <w:iCs/>
        </w:rPr>
        <w:t>; hiệu hai bình phương</w:t>
      </w:r>
    </w:p>
    <w:p w14:paraId="2EE4B9B5" w14:textId="77777777" w:rsidR="00F72FEB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rPr>
          <w:lang w:val="vi-VN"/>
        </w:rPr>
        <w:t>a)</w:t>
      </w:r>
      <w:r w:rsidRPr="00694DD7">
        <w:rPr>
          <w:position w:val="-6"/>
          <w:lang w:val="vi-VN"/>
        </w:rPr>
        <w:object w:dxaOrig="1440" w:dyaOrig="400" w14:anchorId="7162FCA2">
          <v:shape id="_x0000_i1061" type="#_x0000_t75" style="width:1in;height:18pt" o:ole="">
            <v:imagedata r:id="rId81" o:title=""/>
          </v:shape>
          <o:OLEObject Type="Embed" ProgID="Equation.DSMT4" ShapeID="_x0000_i1061" DrawAspect="Content" ObjectID="_1693401987" r:id="rId82"/>
        </w:object>
      </w:r>
      <w:r>
        <w:rPr>
          <w:lang w:val="vi-VN"/>
        </w:rPr>
        <w:t>..........</w:t>
      </w:r>
      <w:r>
        <w:t>................................................................................</w:t>
      </w:r>
    </w:p>
    <w:p w14:paraId="3F9D8EE1" w14:textId="30A46C8A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lang w:val="vi-VN"/>
        </w:rPr>
      </w:pPr>
      <w:r>
        <w:rPr>
          <w:lang w:val="vi-VN"/>
        </w:rPr>
        <w:tab/>
      </w:r>
      <w:r>
        <w:rPr>
          <w:lang w:val="vi-VN"/>
        </w:rPr>
        <w:tab/>
      </w:r>
    </w:p>
    <w:p w14:paraId="1D7B5968" w14:textId="5C021832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rPr>
          <w:lang w:val="vi-VN"/>
        </w:rPr>
        <w:t>b)</w:t>
      </w:r>
      <w:r w:rsidR="008412F7" w:rsidRPr="00694DD7">
        <w:rPr>
          <w:position w:val="-6"/>
          <w:lang w:val="vi-VN"/>
        </w:rPr>
        <w:object w:dxaOrig="1440" w:dyaOrig="400" w14:anchorId="7D82C45D">
          <v:shape id="_x0000_i1062" type="#_x0000_t75" style="width:1in;height:18pt" o:ole="">
            <v:imagedata r:id="rId83" o:title=""/>
          </v:shape>
          <o:OLEObject Type="Embed" ProgID="Equation.DSMT4" ShapeID="_x0000_i1062" DrawAspect="Content" ObjectID="_1693401988" r:id="rId84"/>
        </w:object>
      </w:r>
      <w:r>
        <w:rPr>
          <w:lang w:val="vi-VN"/>
        </w:rPr>
        <w:t xml:space="preserve"> ..........</w:t>
      </w:r>
      <w:r>
        <w:t>.............................................................................</w:t>
      </w:r>
    </w:p>
    <w:p w14:paraId="1C39955C" w14:textId="77777777" w:rsidR="00F72FEB" w:rsidRDefault="00F72FEB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74925C13" w14:textId="6823ABAF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>c</w:t>
      </w:r>
      <w:r>
        <w:rPr>
          <w:lang w:val="vi-VN"/>
        </w:rPr>
        <w:t>)</w:t>
      </w:r>
      <w:r w:rsidRPr="00694DD7">
        <w:rPr>
          <w:position w:val="-6"/>
          <w:lang w:val="vi-VN"/>
        </w:rPr>
        <w:object w:dxaOrig="2439" w:dyaOrig="400" w14:anchorId="69ED9960">
          <v:shape id="_x0000_i1063" type="#_x0000_t75" style="width:120pt;height:18pt" o:ole="">
            <v:imagedata r:id="rId85" o:title=""/>
          </v:shape>
          <o:OLEObject Type="Embed" ProgID="Equation.DSMT4" ShapeID="_x0000_i1063" DrawAspect="Content" ObjectID="_1693401989" r:id="rId86"/>
        </w:object>
      </w:r>
      <w:r>
        <w:rPr>
          <w:lang w:val="vi-VN"/>
        </w:rPr>
        <w:t xml:space="preserve"> ......</w:t>
      </w:r>
      <w:r>
        <w:t>....................................................................</w:t>
      </w:r>
      <w:r>
        <w:rPr>
          <w:lang w:val="vi-VN"/>
        </w:rPr>
        <w:tab/>
      </w:r>
      <w:r w:rsidR="00E56081">
        <w:t>………………</w:t>
      </w:r>
    </w:p>
    <w:p w14:paraId="3B7E3A6E" w14:textId="77777777" w:rsidR="00F72FEB" w:rsidRPr="00E56081" w:rsidRDefault="00F72FEB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46AA1154" w14:textId="74947057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>d</w:t>
      </w:r>
      <w:r>
        <w:rPr>
          <w:lang w:val="vi-VN"/>
        </w:rPr>
        <w:t>)</w:t>
      </w:r>
      <w:r w:rsidRPr="00694DD7">
        <w:rPr>
          <w:position w:val="-6"/>
          <w:lang w:val="vi-VN"/>
        </w:rPr>
        <w:object w:dxaOrig="2160" w:dyaOrig="400" w14:anchorId="5B21DE00">
          <v:shape id="_x0000_i1064" type="#_x0000_t75" style="width:108pt;height:18pt" o:ole="">
            <v:imagedata r:id="rId87" o:title=""/>
          </v:shape>
          <o:OLEObject Type="Embed" ProgID="Equation.DSMT4" ShapeID="_x0000_i1064" DrawAspect="Content" ObjectID="_1693401990" r:id="rId88"/>
        </w:object>
      </w:r>
      <w:r>
        <w:rPr>
          <w:lang w:val="vi-VN"/>
        </w:rPr>
        <w:t xml:space="preserve"> .....</w:t>
      </w:r>
      <w:r>
        <w:t>.........................................................................</w:t>
      </w:r>
      <w:r w:rsidR="00E56081">
        <w:t>........................</w:t>
      </w:r>
    </w:p>
    <w:p w14:paraId="7DA6A666" w14:textId="77777777" w:rsidR="00F72FEB" w:rsidRDefault="00F72FEB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15DACBD2" w14:textId="7D4A8D5D" w:rsidR="002309FE" w:rsidRDefault="002309FE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  <w:r>
        <w:t xml:space="preserve">e) </w:t>
      </w:r>
      <w:r w:rsidRPr="002309FE">
        <w:rPr>
          <w:position w:val="-10"/>
          <w:lang w:val="vi-VN"/>
        </w:rPr>
        <w:object w:dxaOrig="3840" w:dyaOrig="440" w14:anchorId="74DEA526">
          <v:shape id="_x0000_i1065" type="#_x0000_t75" style="width:192pt;height:24pt" o:ole="">
            <v:imagedata r:id="rId89" o:title=""/>
          </v:shape>
          <o:OLEObject Type="Embed" ProgID="Equation.DSMT4" ShapeID="_x0000_i1065" DrawAspect="Content" ObjectID="_1693401991" r:id="rId90"/>
        </w:object>
      </w:r>
      <w:r>
        <w:t>……………………………………………………</w:t>
      </w:r>
    </w:p>
    <w:p w14:paraId="301E21CC" w14:textId="77777777" w:rsidR="00F72FEB" w:rsidRDefault="00F72FEB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22729D17" w14:textId="7A2D41F4" w:rsidR="00E56081" w:rsidRDefault="00E56081" w:rsidP="00355924">
      <w:pPr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b/>
          <w:bCs/>
          <w:i/>
          <w:iCs/>
        </w:rPr>
      </w:pPr>
      <w:r w:rsidRPr="00E56081">
        <w:rPr>
          <w:b/>
          <w:bCs/>
          <w:i/>
          <w:iCs/>
        </w:rPr>
        <w:t>VD3: Viết các biểu thức sau dưới dạng tích:</w:t>
      </w:r>
    </w:p>
    <w:p w14:paraId="354837F6" w14:textId="0F035013" w:rsidR="00E56081" w:rsidRDefault="00E56081" w:rsidP="00E5608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  <w:r w:rsidRPr="00E56081">
        <w:rPr>
          <w:rFonts w:ascii="Times New Roman" w:hAnsi="Times New Roman"/>
          <w:position w:val="-10"/>
          <w:sz w:val="28"/>
          <w:szCs w:val="28"/>
          <w:lang w:val="vi-VN"/>
        </w:rPr>
        <w:object w:dxaOrig="1180" w:dyaOrig="440" w14:anchorId="2E9797D5">
          <v:shape id="_x0000_i1066" type="#_x0000_t75" style="width:60pt;height:24pt" o:ole="">
            <v:imagedata r:id="rId91" o:title=""/>
          </v:shape>
          <o:OLEObject Type="Embed" ProgID="Equation.DSMT4" ShapeID="_x0000_i1066" DrawAspect="Content" ObjectID="_1693401992" r:id="rId92"/>
        </w:object>
      </w:r>
      <w:r w:rsidRPr="00E56081">
        <w:rPr>
          <w:rFonts w:ascii="Times New Roman" w:hAnsi="Times New Roman"/>
          <w:sz w:val="28"/>
          <w:szCs w:val="28"/>
        </w:rPr>
        <w:t>…………………………………</w:t>
      </w:r>
    </w:p>
    <w:p w14:paraId="0D23AEE4" w14:textId="77777777" w:rsidR="00F72FEB" w:rsidRPr="00E56081" w:rsidRDefault="00F72FEB" w:rsidP="00F72FEB">
      <w:pPr>
        <w:pStyle w:val="ListParagraph"/>
        <w:widowControl w:val="0"/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</w:p>
    <w:p w14:paraId="549E710A" w14:textId="2CF906F8" w:rsidR="00E56081" w:rsidRDefault="00E56081" w:rsidP="00E5608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  <w:r w:rsidRPr="00E56081">
        <w:rPr>
          <w:rFonts w:ascii="Times New Roman" w:hAnsi="Times New Roman"/>
          <w:position w:val="-6"/>
          <w:sz w:val="28"/>
          <w:szCs w:val="28"/>
          <w:lang w:val="vi-VN"/>
        </w:rPr>
        <w:object w:dxaOrig="900" w:dyaOrig="400" w14:anchorId="5D636A84">
          <v:shape id="_x0000_i1067" type="#_x0000_t75" style="width:48pt;height:18pt" o:ole="">
            <v:imagedata r:id="rId93" o:title=""/>
          </v:shape>
          <o:OLEObject Type="Embed" ProgID="Equation.DSMT4" ShapeID="_x0000_i1067" DrawAspect="Content" ObjectID="_1693401993" r:id="rId94"/>
        </w:object>
      </w:r>
      <w:r w:rsidRPr="00E56081">
        <w:rPr>
          <w:rFonts w:ascii="Times New Roman" w:hAnsi="Times New Roman"/>
          <w:sz w:val="28"/>
          <w:szCs w:val="28"/>
        </w:rPr>
        <w:t>……………………………………</w:t>
      </w:r>
    </w:p>
    <w:p w14:paraId="688D1D07" w14:textId="77777777" w:rsidR="00F72FEB" w:rsidRPr="00F72FEB" w:rsidRDefault="00F72FEB" w:rsidP="00F72FEB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202DA6B0" w14:textId="09FE80FB" w:rsidR="00E56081" w:rsidRDefault="00E56081" w:rsidP="00E5608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  <w:r w:rsidRPr="00E56081">
        <w:rPr>
          <w:rFonts w:ascii="Times New Roman" w:hAnsi="Times New Roman"/>
          <w:position w:val="-6"/>
          <w:sz w:val="28"/>
          <w:szCs w:val="28"/>
          <w:lang w:val="vi-VN"/>
        </w:rPr>
        <w:object w:dxaOrig="980" w:dyaOrig="400" w14:anchorId="12606C22">
          <v:shape id="_x0000_i1068" type="#_x0000_t75" style="width:48pt;height:18pt" o:ole="">
            <v:imagedata r:id="rId95" o:title=""/>
          </v:shape>
          <o:OLEObject Type="Embed" ProgID="Equation.DSMT4" ShapeID="_x0000_i1068" DrawAspect="Content" ObjectID="_1693401994" r:id="rId96"/>
        </w:object>
      </w:r>
      <w:r w:rsidRPr="00E56081">
        <w:rPr>
          <w:rFonts w:ascii="Times New Roman" w:hAnsi="Times New Roman"/>
          <w:sz w:val="28"/>
          <w:szCs w:val="28"/>
        </w:rPr>
        <w:t xml:space="preserve"> …………………………………..</w:t>
      </w:r>
    </w:p>
    <w:p w14:paraId="03A6C6B3" w14:textId="77777777" w:rsidR="00F72FEB" w:rsidRPr="00F72FEB" w:rsidRDefault="00F72FEB" w:rsidP="00F72FEB">
      <w:pPr>
        <w:widowControl w:val="0"/>
        <w:autoSpaceDE w:val="0"/>
        <w:autoSpaceDN w:val="0"/>
        <w:adjustRightInd w:val="0"/>
        <w:spacing w:line="360" w:lineRule="auto"/>
        <w:ind w:right="77"/>
        <w:jc w:val="both"/>
      </w:pPr>
    </w:p>
    <w:p w14:paraId="454A4ED4" w14:textId="099B19B8" w:rsidR="00E56081" w:rsidRDefault="00E56081" w:rsidP="00E5608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right="77"/>
        <w:jc w:val="both"/>
        <w:rPr>
          <w:rFonts w:ascii="Times New Roman" w:hAnsi="Times New Roman"/>
          <w:sz w:val="28"/>
          <w:szCs w:val="28"/>
        </w:rPr>
      </w:pPr>
      <w:r w:rsidRPr="00E56081">
        <w:rPr>
          <w:rFonts w:ascii="Times New Roman" w:hAnsi="Times New Roman"/>
          <w:position w:val="-6"/>
          <w:sz w:val="28"/>
          <w:szCs w:val="28"/>
          <w:lang w:val="vi-VN"/>
        </w:rPr>
        <w:object w:dxaOrig="920" w:dyaOrig="400" w14:anchorId="4EBEF408">
          <v:shape id="_x0000_i1069" type="#_x0000_t75" style="width:48pt;height:18pt" o:ole="">
            <v:imagedata r:id="rId97" o:title=""/>
          </v:shape>
          <o:OLEObject Type="Embed" ProgID="Equation.DSMT4" ShapeID="_x0000_i1069" DrawAspect="Content" ObjectID="_1693401995" r:id="rId98"/>
        </w:object>
      </w:r>
      <w:r w:rsidRPr="00E56081">
        <w:rPr>
          <w:rFonts w:ascii="Times New Roman" w:hAnsi="Times New Roman"/>
          <w:sz w:val="28"/>
          <w:szCs w:val="28"/>
        </w:rPr>
        <w:t>…………………………………….</w:t>
      </w:r>
    </w:p>
    <w:p w14:paraId="76CCED58" w14:textId="77777777" w:rsidR="006769B8" w:rsidRPr="006769B8" w:rsidRDefault="006769B8" w:rsidP="006769B8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lastRenderedPageBreak/>
        <w:t>DẠNG 2: Rút gọn biểu thức</w:t>
      </w:r>
    </w:p>
    <w:p w14:paraId="2EBA4979" w14:textId="77777777" w:rsidR="006769B8" w:rsidRPr="006769B8" w:rsidRDefault="006769B8" w:rsidP="006769B8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/ Phương pháp.</w:t>
      </w:r>
    </w:p>
    <w:p w14:paraId="3BA16E37" w14:textId="7F640DFC" w:rsidR="006769B8" w:rsidRPr="006769B8" w:rsidRDefault="006769B8" w:rsidP="006769B8">
      <w:pPr>
        <w:pStyle w:val="ListParagraph"/>
        <w:spacing w:line="360" w:lineRule="auto"/>
        <w:rPr>
          <w:rFonts w:ascii="Times New Roman" w:hAnsi="Times New Roman"/>
          <w:i/>
          <w:color w:val="000000"/>
          <w:sz w:val="28"/>
          <w:szCs w:val="28"/>
        </w:rPr>
      </w:pPr>
      <w:r w:rsidRPr="006769B8">
        <w:rPr>
          <w:rFonts w:ascii="Times New Roman" w:hAnsi="Times New Roman"/>
          <w:i/>
          <w:color w:val="000000"/>
          <w:sz w:val="28"/>
          <w:szCs w:val="28"/>
        </w:rPr>
        <w:t>- Khai triển các hằng đẳng thức có trong biểu thức.</w:t>
      </w:r>
    </w:p>
    <w:p w14:paraId="3B0E03DB" w14:textId="3C796BBE" w:rsidR="006769B8" w:rsidRPr="006769B8" w:rsidRDefault="006769B8" w:rsidP="006769B8">
      <w:pPr>
        <w:pStyle w:val="ListParagraph"/>
        <w:spacing w:line="360" w:lineRule="auto"/>
        <w:rPr>
          <w:rFonts w:ascii="Times New Roman" w:hAnsi="Times New Roman"/>
          <w:i/>
          <w:color w:val="000000"/>
          <w:sz w:val="28"/>
          <w:szCs w:val="28"/>
        </w:rPr>
      </w:pPr>
      <w:r w:rsidRPr="006769B8">
        <w:rPr>
          <w:rFonts w:ascii="Times New Roman" w:hAnsi="Times New Roman"/>
          <w:i/>
          <w:color w:val="000000"/>
          <w:sz w:val="28"/>
          <w:szCs w:val="28"/>
        </w:rPr>
        <w:t>- Rút gọn các đơn thức đồng dạng.</w:t>
      </w:r>
    </w:p>
    <w:p w14:paraId="23B6B42A" w14:textId="77777777" w:rsidR="006769B8" w:rsidRPr="006769B8" w:rsidRDefault="006769B8" w:rsidP="006769B8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I/ Bài tập vận dụng.</w:t>
      </w:r>
    </w:p>
    <w:p w14:paraId="68735952" w14:textId="45CEA914" w:rsidR="00826A1A" w:rsidRPr="00826A1A" w:rsidRDefault="003516C2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1</w:t>
      </w:r>
      <w:r w:rsidR="00826A1A">
        <w:t>)</w:t>
      </w:r>
      <w:r w:rsidR="00826A1A" w:rsidRPr="00826A1A">
        <w:rPr>
          <w:position w:val="-10"/>
        </w:rPr>
        <w:object w:dxaOrig="1840" w:dyaOrig="380" w14:anchorId="12560DA9">
          <v:shape id="_x0000_i1070" type="#_x0000_t75" style="width:90pt;height:18pt" o:ole="">
            <v:imagedata r:id="rId99" o:title=""/>
          </v:shape>
          <o:OLEObject Type="Embed" ProgID="Equation.DSMT4" ShapeID="_x0000_i1070" DrawAspect="Content" ObjectID="_1693401996" r:id="rId100"/>
        </w:object>
      </w:r>
      <w:r w:rsidR="00826A1A">
        <w:tab/>
      </w:r>
      <w:r w:rsidR="00826A1A">
        <w:tab/>
      </w:r>
      <w:r w:rsidR="00826A1A">
        <w:tab/>
      </w:r>
      <w:r w:rsidR="00826A1A">
        <w:tab/>
      </w:r>
      <w:r w:rsidR="00826A1A">
        <w:tab/>
      </w:r>
      <w:r>
        <w:t>2</w:t>
      </w:r>
      <w:r w:rsidR="00826A1A">
        <w:t>)</w:t>
      </w:r>
      <w:r w:rsidR="00826A1A" w:rsidRPr="00826A1A">
        <w:rPr>
          <w:position w:val="-10"/>
        </w:rPr>
        <w:object w:dxaOrig="2400" w:dyaOrig="380" w14:anchorId="1B0E1C06">
          <v:shape id="_x0000_i1071" type="#_x0000_t75" style="width:120pt;height:18pt" o:ole="">
            <v:imagedata r:id="rId101" o:title=""/>
          </v:shape>
          <o:OLEObject Type="Embed" ProgID="Equation.DSMT4" ShapeID="_x0000_i1071" DrawAspect="Content" ObjectID="_1693401997" r:id="rId102"/>
        </w:object>
      </w:r>
    </w:p>
    <w:p w14:paraId="7D9132D8" w14:textId="6686C44D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5B25B46F" w14:textId="1652C818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00D2F6E5" w14:textId="46FAB8F0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7F7BC61F" w14:textId="0C52A58D" w:rsidR="00177367" w:rsidRDefault="00826A1A" w:rsidP="00E13082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5D358EBF" w14:textId="287B5878" w:rsidR="006769B8" w:rsidRPr="00826A1A" w:rsidRDefault="00E13082" w:rsidP="00826A1A">
      <w:pPr>
        <w:spacing w:line="360" w:lineRule="auto"/>
        <w:ind w:left="360"/>
        <w:rPr>
          <w:b/>
          <w:color w:val="0000CC"/>
        </w:rPr>
      </w:pPr>
      <w:r>
        <w:t>3</w:t>
      </w:r>
      <w:r w:rsidR="00826A1A">
        <w:t>)</w:t>
      </w:r>
      <w:r w:rsidR="00826A1A" w:rsidRPr="00F34EEA">
        <w:rPr>
          <w:position w:val="-14"/>
        </w:rPr>
        <w:object w:dxaOrig="4220" w:dyaOrig="460" w14:anchorId="053179D1">
          <v:shape id="_x0000_i1072" type="#_x0000_t75" style="width:210pt;height:24pt" o:ole="">
            <v:imagedata r:id="rId103" o:title=""/>
          </v:shape>
          <o:OLEObject Type="Embed" ProgID="Equation.DSMT4" ShapeID="_x0000_i1072" DrawAspect="Content" ObjectID="_1693401998" r:id="rId104"/>
        </w:object>
      </w:r>
    </w:p>
    <w:p w14:paraId="2ECCC472" w14:textId="77777777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0099085C" w14:textId="77777777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09E254B7" w14:textId="77777777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4AD8B929" w14:textId="77777777" w:rsidR="00826A1A" w:rsidRDefault="00826A1A" w:rsidP="00826A1A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………………………………………………………………………………………</w:t>
      </w:r>
    </w:p>
    <w:p w14:paraId="5B1CAE3C" w14:textId="77777777" w:rsidR="00F72FEB" w:rsidRDefault="00F72FEB" w:rsidP="002B1BA0">
      <w:pPr>
        <w:spacing w:line="360" w:lineRule="auto"/>
        <w:rPr>
          <w:b/>
          <w:color w:val="0000CC"/>
        </w:rPr>
      </w:pPr>
    </w:p>
    <w:p w14:paraId="381E7B17" w14:textId="3DF09CD6" w:rsidR="002B1BA0" w:rsidRPr="006769B8" w:rsidRDefault="002B1BA0" w:rsidP="002B1BA0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 xml:space="preserve">DẠNG </w:t>
      </w:r>
      <w:r>
        <w:rPr>
          <w:b/>
          <w:color w:val="0000CC"/>
        </w:rPr>
        <w:t>3</w:t>
      </w:r>
      <w:r w:rsidRPr="006769B8">
        <w:rPr>
          <w:b/>
          <w:color w:val="0000CC"/>
        </w:rPr>
        <w:t xml:space="preserve">: </w:t>
      </w:r>
      <w:r>
        <w:rPr>
          <w:b/>
          <w:color w:val="0000CC"/>
        </w:rPr>
        <w:t>Tìm x</w:t>
      </w:r>
    </w:p>
    <w:p w14:paraId="0464E312" w14:textId="77777777" w:rsidR="002B1BA0" w:rsidRPr="006769B8" w:rsidRDefault="002B1BA0" w:rsidP="002B1BA0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/ Phương pháp.</w:t>
      </w:r>
    </w:p>
    <w:p w14:paraId="3D708788" w14:textId="69C31789" w:rsidR="002B1BA0" w:rsidRDefault="002B1BA0" w:rsidP="002B1BA0">
      <w:pPr>
        <w:pStyle w:val="ListParagraph"/>
        <w:spacing w:line="360" w:lineRule="auto"/>
        <w:rPr>
          <w:rFonts w:ascii="Times New Roman" w:hAnsi="Times New Roman"/>
          <w:i/>
          <w:color w:val="000000"/>
          <w:sz w:val="28"/>
          <w:szCs w:val="28"/>
        </w:rPr>
      </w:pPr>
      <w:r w:rsidRPr="006769B8">
        <w:rPr>
          <w:rFonts w:ascii="Times New Roman" w:hAnsi="Times New Roman"/>
          <w:i/>
          <w:color w:val="000000"/>
          <w:sz w:val="28"/>
          <w:szCs w:val="28"/>
        </w:rPr>
        <w:t xml:space="preserve">- </w:t>
      </w:r>
      <w:r>
        <w:rPr>
          <w:rFonts w:ascii="Times New Roman" w:hAnsi="Times New Roman"/>
          <w:i/>
          <w:color w:val="000000"/>
          <w:sz w:val="28"/>
          <w:szCs w:val="28"/>
        </w:rPr>
        <w:t>Áp dụng các hằng đẳng thức đã học và phép nhân đơn thức – đa thức để rút gọn biểu thức từ đó tìm x.</w:t>
      </w:r>
    </w:p>
    <w:p w14:paraId="064E8058" w14:textId="096A2227" w:rsidR="002B1BA0" w:rsidRPr="006769B8" w:rsidRDefault="002B1BA0" w:rsidP="002B1BA0">
      <w:pPr>
        <w:pStyle w:val="ListParagraph"/>
        <w:spacing w:line="360" w:lineRule="auto"/>
        <w:rPr>
          <w:rFonts w:ascii="Times New Roman" w:hAnsi="Times New Roman"/>
          <w:i/>
          <w:color w:val="000000"/>
          <w:sz w:val="28"/>
          <w:szCs w:val="28"/>
        </w:rPr>
      </w:pPr>
      <w:r w:rsidRPr="002B1BA0">
        <w:rPr>
          <w:rFonts w:ascii="Times New Roman" w:hAnsi="Times New Roman"/>
          <w:i/>
          <w:color w:val="000000"/>
          <w:sz w:val="28"/>
          <w:szCs w:val="28"/>
          <w:highlight w:val="yellow"/>
        </w:rPr>
        <w:t>*Chú ý: A.B = 0 suy ra A= 0 hoặc B=0</w:t>
      </w:r>
    </w:p>
    <w:p w14:paraId="0C9E524A" w14:textId="47ACF095" w:rsidR="002B1BA0" w:rsidRDefault="002B1BA0" w:rsidP="002B1BA0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I/ Bài tập vận dụng.</w:t>
      </w:r>
    </w:p>
    <w:p w14:paraId="3D4C65D1" w14:textId="6B8D0D24" w:rsidR="002B1BA0" w:rsidRDefault="003516C2" w:rsidP="003516C2">
      <w:pPr>
        <w:spacing w:line="360" w:lineRule="auto"/>
        <w:ind w:firstLine="720"/>
      </w:pPr>
      <w:r>
        <w:rPr>
          <w:color w:val="000000"/>
        </w:rPr>
        <w:t>1</w:t>
      </w:r>
      <w:r w:rsidR="002B1BA0" w:rsidRPr="00A244D0">
        <w:rPr>
          <w:color w:val="000000"/>
        </w:rPr>
        <w:t xml:space="preserve">) </w:t>
      </w:r>
      <w:r w:rsidR="002B1BA0" w:rsidRPr="00F34EEA">
        <w:rPr>
          <w:position w:val="-14"/>
        </w:rPr>
        <w:object w:dxaOrig="2200" w:dyaOrig="460" w14:anchorId="6C86C137">
          <v:shape id="_x0000_i1073" type="#_x0000_t75" style="width:108pt;height:24pt" o:ole="">
            <v:imagedata r:id="rId105" o:title=""/>
          </v:shape>
          <o:OLEObject Type="Embed" ProgID="Equation.DSMT4" ShapeID="_x0000_i1073" DrawAspect="Content" ObjectID="_1693401999" r:id="rId106"/>
        </w:object>
      </w:r>
      <w:r w:rsidR="002B1BA0" w:rsidRPr="00A244D0">
        <w:rPr>
          <w:color w:val="000000"/>
        </w:rPr>
        <w:tab/>
      </w:r>
      <w:r w:rsidR="002B1BA0" w:rsidRPr="00A244D0">
        <w:rPr>
          <w:color w:val="000000"/>
        </w:rPr>
        <w:tab/>
      </w:r>
      <w:r w:rsidR="002B1BA0" w:rsidRPr="00A244D0">
        <w:rPr>
          <w:color w:val="000000"/>
        </w:rPr>
        <w:tab/>
      </w:r>
      <w:r>
        <w:rPr>
          <w:color w:val="000000"/>
        </w:rPr>
        <w:t>2</w:t>
      </w:r>
      <w:r w:rsidR="002B1BA0" w:rsidRPr="00A244D0">
        <w:rPr>
          <w:color w:val="000000"/>
        </w:rPr>
        <w:t xml:space="preserve">) </w:t>
      </w:r>
      <w:r w:rsidR="002B1BA0" w:rsidRPr="00F34EEA">
        <w:rPr>
          <w:position w:val="-14"/>
        </w:rPr>
        <w:object w:dxaOrig="2860" w:dyaOrig="460" w14:anchorId="27429BD4">
          <v:shape id="_x0000_i1074" type="#_x0000_t75" style="width:2in;height:24pt" o:ole="">
            <v:imagedata r:id="rId107" o:title=""/>
          </v:shape>
          <o:OLEObject Type="Embed" ProgID="Equation.DSMT4" ShapeID="_x0000_i1074" DrawAspect="Content" ObjectID="_1693402000" r:id="rId108"/>
        </w:object>
      </w:r>
    </w:p>
    <w:p w14:paraId="50A176AB" w14:textId="3EE35FAB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33D9F1CC" w14:textId="322B8B35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4B884226" w14:textId="21CD1662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53E08006" w14:textId="43E123FB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2F2E3A2A" w14:textId="5B2AC237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6F210830" w14:textId="5A7EA775" w:rsidR="003516C2" w:rsidRDefault="003516C2" w:rsidP="00177367">
      <w:pPr>
        <w:spacing w:line="360" w:lineRule="auto"/>
        <w:rPr>
          <w:color w:val="000000"/>
        </w:rPr>
      </w:pPr>
      <w:r>
        <w:t>………………………………………………………………………………………….</w:t>
      </w:r>
    </w:p>
    <w:p w14:paraId="3835552C" w14:textId="77777777" w:rsidR="00F72FEB" w:rsidRDefault="00F72FEB" w:rsidP="003516C2">
      <w:pPr>
        <w:spacing w:line="360" w:lineRule="auto"/>
        <w:ind w:firstLine="720"/>
      </w:pPr>
    </w:p>
    <w:p w14:paraId="3846B812" w14:textId="76550F35" w:rsidR="003516C2" w:rsidRPr="00A244D0" w:rsidRDefault="00E13082" w:rsidP="003516C2">
      <w:pPr>
        <w:spacing w:line="360" w:lineRule="auto"/>
        <w:ind w:firstLine="720"/>
        <w:rPr>
          <w:color w:val="000000"/>
        </w:rPr>
      </w:pPr>
      <w:r>
        <w:lastRenderedPageBreak/>
        <w:t>3</w:t>
      </w:r>
      <w:r w:rsidR="003516C2">
        <w:t>)</w:t>
      </w:r>
      <w:r w:rsidR="003516C2" w:rsidRPr="003516C2">
        <w:rPr>
          <w:position w:val="-18"/>
        </w:rPr>
        <w:object w:dxaOrig="3600" w:dyaOrig="480" w14:anchorId="03D839FC">
          <v:shape id="_x0000_i1075" type="#_x0000_t75" style="width:180pt;height:24pt" o:ole="">
            <v:imagedata r:id="rId109" o:title=""/>
          </v:shape>
          <o:OLEObject Type="Embed" ProgID="Equation.DSMT4" ShapeID="_x0000_i1075" DrawAspect="Content" ObjectID="_1693402001" r:id="rId110"/>
        </w:object>
      </w:r>
      <w:r w:rsidR="003516C2">
        <w:tab/>
      </w:r>
      <w:r>
        <w:t>4</w:t>
      </w:r>
      <w:r w:rsidR="003516C2">
        <w:t xml:space="preserve">) </w:t>
      </w:r>
      <w:r w:rsidR="003516C2" w:rsidRPr="003516C2">
        <w:rPr>
          <w:position w:val="-10"/>
        </w:rPr>
        <w:object w:dxaOrig="2659" w:dyaOrig="380" w14:anchorId="42F27FE4">
          <v:shape id="_x0000_i1076" type="#_x0000_t75" style="width:132pt;height:18pt" o:ole="">
            <v:imagedata r:id="rId111" o:title=""/>
          </v:shape>
          <o:OLEObject Type="Embed" ProgID="Equation.DSMT4" ShapeID="_x0000_i1076" DrawAspect="Content" ObjectID="_1693402002" r:id="rId112"/>
        </w:object>
      </w:r>
    </w:p>
    <w:p w14:paraId="08D3FF00" w14:textId="77777777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47EA671C" w14:textId="77777777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06827B49" w14:textId="77777777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56C05864" w14:textId="77777777" w:rsidR="003516C2" w:rsidRDefault="003516C2" w:rsidP="003516C2">
      <w:pPr>
        <w:spacing w:line="360" w:lineRule="auto"/>
      </w:pPr>
      <w:r>
        <w:t>………………………………………………………………………………………….</w:t>
      </w:r>
    </w:p>
    <w:p w14:paraId="7A4DEF3C" w14:textId="42AC4C9B" w:rsidR="003516C2" w:rsidRPr="006769B8" w:rsidRDefault="003516C2" w:rsidP="003516C2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 xml:space="preserve">DẠNG </w:t>
      </w:r>
      <w:r>
        <w:rPr>
          <w:b/>
          <w:color w:val="0000CC"/>
        </w:rPr>
        <w:t>4</w:t>
      </w:r>
      <w:r w:rsidRPr="006769B8">
        <w:rPr>
          <w:b/>
          <w:color w:val="0000CC"/>
        </w:rPr>
        <w:t xml:space="preserve">: </w:t>
      </w:r>
      <w:r>
        <w:rPr>
          <w:b/>
          <w:color w:val="0000CC"/>
        </w:rPr>
        <w:t>Chứng minh các đẳng thức</w:t>
      </w:r>
    </w:p>
    <w:p w14:paraId="1ADFC803" w14:textId="77777777" w:rsidR="003516C2" w:rsidRPr="006769B8" w:rsidRDefault="003516C2" w:rsidP="003516C2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/ Phương pháp.</w:t>
      </w:r>
    </w:p>
    <w:p w14:paraId="31D093A0" w14:textId="77777777" w:rsidR="00177367" w:rsidRDefault="00177367" w:rsidP="003516C2">
      <w:pPr>
        <w:spacing w:line="360" w:lineRule="auto"/>
        <w:rPr>
          <w:b/>
          <w:color w:val="0000CC"/>
        </w:rPr>
      </w:pPr>
      <w:r w:rsidRPr="00016152">
        <w:rPr>
          <w:i/>
          <w:color w:val="000000"/>
          <w:lang w:val="fr-FR"/>
        </w:rPr>
        <w:t>- Dùng hằng đẳng thức biến đổi một vế của đẳng thức sao cho bằng vế còn lại</w:t>
      </w:r>
      <w:r w:rsidRPr="006769B8">
        <w:rPr>
          <w:b/>
          <w:color w:val="0000CC"/>
        </w:rPr>
        <w:t xml:space="preserve"> </w:t>
      </w:r>
    </w:p>
    <w:p w14:paraId="5D552228" w14:textId="43C8365C" w:rsidR="003516C2" w:rsidRDefault="003516C2" w:rsidP="003516C2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I/ Bài tập vận dụng.</w:t>
      </w:r>
    </w:p>
    <w:p w14:paraId="3B036DA2" w14:textId="3961D472" w:rsidR="00177367" w:rsidRDefault="00177367" w:rsidP="00177367">
      <w:pPr>
        <w:spacing w:line="360" w:lineRule="auto"/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>Chứng minh:</w:t>
      </w:r>
      <w:r w:rsidRPr="00A244D0">
        <w:rPr>
          <w:b/>
          <w:color w:val="000000"/>
        </w:rPr>
        <w:t xml:space="preserve"> </w:t>
      </w:r>
      <w:r w:rsidRPr="00F34EEA">
        <w:rPr>
          <w:position w:val="-14"/>
        </w:rPr>
        <w:object w:dxaOrig="4560" w:dyaOrig="460" w14:anchorId="6F6A54C4">
          <v:shape id="_x0000_i1077" type="#_x0000_t75" style="width:228pt;height:24pt" o:ole="">
            <v:imagedata r:id="rId113" o:title=""/>
          </v:shape>
          <o:OLEObject Type="Embed" ProgID="Equation.DSMT4" ShapeID="_x0000_i1077" DrawAspect="Content" ObjectID="_1693402003" r:id="rId114"/>
        </w:object>
      </w:r>
    </w:p>
    <w:p w14:paraId="29A366A4" w14:textId="77777777" w:rsidR="00177367" w:rsidRDefault="00177367" w:rsidP="00177367">
      <w:pPr>
        <w:spacing w:line="360" w:lineRule="auto"/>
      </w:pPr>
      <w:r>
        <w:t>…………………………………………………………………………………………</w:t>
      </w:r>
    </w:p>
    <w:p w14:paraId="6ECDDF78" w14:textId="77777777" w:rsidR="00177367" w:rsidRDefault="00177367" w:rsidP="00177367">
      <w:pPr>
        <w:spacing w:line="360" w:lineRule="auto"/>
      </w:pPr>
      <w:r>
        <w:t>…………………………………………………………………………………………</w:t>
      </w:r>
    </w:p>
    <w:p w14:paraId="6BB97814" w14:textId="77777777" w:rsidR="00177367" w:rsidRDefault="00177367" w:rsidP="00177367">
      <w:pPr>
        <w:spacing w:line="360" w:lineRule="auto"/>
      </w:pPr>
      <w:r>
        <w:t>…………………………………………………………………………………………</w:t>
      </w:r>
    </w:p>
    <w:p w14:paraId="2642BF52" w14:textId="77777777" w:rsidR="00177367" w:rsidRDefault="00177367" w:rsidP="00177367">
      <w:pPr>
        <w:spacing w:line="360" w:lineRule="auto"/>
      </w:pPr>
      <w:r>
        <w:t>…………………………………………………………………………..……………..</w:t>
      </w:r>
    </w:p>
    <w:p w14:paraId="66C32B77" w14:textId="711148A1" w:rsidR="00E13082" w:rsidRDefault="00177367" w:rsidP="00177367">
      <w:pPr>
        <w:spacing w:line="360" w:lineRule="auto"/>
      </w:pPr>
      <w:r>
        <w:t>…………………………………………………………………………………………</w:t>
      </w:r>
    </w:p>
    <w:p w14:paraId="0D91A803" w14:textId="1A5FC2DC" w:rsidR="00177367" w:rsidRPr="00A244D0" w:rsidRDefault="00177367" w:rsidP="00177367">
      <w:pPr>
        <w:spacing w:line="360" w:lineRule="auto"/>
        <w:rPr>
          <w:color w:val="000000"/>
        </w:rPr>
      </w:pPr>
      <w:r>
        <w:t xml:space="preserve"> </w:t>
      </w:r>
      <w:r w:rsidRPr="00A244D0">
        <w:rPr>
          <w:b/>
          <w:color w:val="000000"/>
        </w:rPr>
        <w:t>Bài 2</w:t>
      </w:r>
      <w:r w:rsidRPr="00A244D0">
        <w:rPr>
          <w:color w:val="000000"/>
        </w:rPr>
        <w:t>: Chứng minh:</w:t>
      </w:r>
    </w:p>
    <w:p w14:paraId="6A7C67A6" w14:textId="4A6BC474" w:rsidR="00177367" w:rsidRDefault="00177367" w:rsidP="00177367">
      <w:pPr>
        <w:spacing w:line="360" w:lineRule="auto"/>
      </w:pPr>
      <w:r w:rsidRPr="00A244D0">
        <w:rPr>
          <w:color w:val="000000"/>
        </w:rPr>
        <w:t>a)</w:t>
      </w:r>
      <w:r w:rsidR="00A33B97" w:rsidRPr="00A33B97">
        <w:rPr>
          <w:position w:val="-10"/>
        </w:rPr>
        <w:object w:dxaOrig="2560" w:dyaOrig="380" w14:anchorId="00299E3E">
          <v:shape id="_x0000_i1078" type="#_x0000_t75" style="width:126pt;height:18pt" o:ole="">
            <v:imagedata r:id="rId115" o:title=""/>
          </v:shape>
          <o:OLEObject Type="Embed" ProgID="Equation.DSMT4" ShapeID="_x0000_i1078" DrawAspect="Content" ObjectID="_1693402004" r:id="rId116"/>
        </w:object>
      </w:r>
      <w:r>
        <w:rPr>
          <w:color w:val="000000"/>
        </w:rPr>
        <w:tab/>
      </w:r>
      <w:r>
        <w:rPr>
          <w:color w:val="000000"/>
        </w:rPr>
        <w:tab/>
      </w:r>
      <w:r w:rsidRPr="00A244D0">
        <w:rPr>
          <w:color w:val="000000"/>
        </w:rPr>
        <w:t xml:space="preserve">b) </w:t>
      </w:r>
      <w:r w:rsidR="00A33B97" w:rsidRPr="00F34EEA">
        <w:rPr>
          <w:position w:val="-14"/>
        </w:rPr>
        <w:object w:dxaOrig="3180" w:dyaOrig="460" w14:anchorId="63F02E18">
          <v:shape id="_x0000_i1079" type="#_x0000_t75" style="width:162pt;height:24pt" o:ole="">
            <v:imagedata r:id="rId117" o:title=""/>
          </v:shape>
          <o:OLEObject Type="Embed" ProgID="Equation.DSMT4" ShapeID="_x0000_i1079" DrawAspect="Content" ObjectID="_1693402005" r:id="rId118"/>
        </w:object>
      </w:r>
    </w:p>
    <w:p w14:paraId="2CF56F72" w14:textId="362C4FBB" w:rsidR="00177367" w:rsidRDefault="00177367" w:rsidP="00177367">
      <w:pPr>
        <w:spacing w:line="360" w:lineRule="auto"/>
      </w:pPr>
      <w:r>
        <w:t>…………………………………………………………………………………………..</w:t>
      </w:r>
    </w:p>
    <w:p w14:paraId="70709499" w14:textId="5CFB87E8" w:rsidR="00177367" w:rsidRDefault="00177367" w:rsidP="00177367">
      <w:pPr>
        <w:spacing w:line="360" w:lineRule="auto"/>
      </w:pPr>
      <w:r>
        <w:t>…………………………………………………………………………………………..</w:t>
      </w:r>
    </w:p>
    <w:p w14:paraId="3899BA5B" w14:textId="0369EA74" w:rsidR="00177367" w:rsidRDefault="00177367" w:rsidP="00177367">
      <w:pPr>
        <w:spacing w:line="360" w:lineRule="auto"/>
      </w:pPr>
      <w:r>
        <w:t>…………………………………………………………………………………………..</w:t>
      </w:r>
    </w:p>
    <w:p w14:paraId="115413E0" w14:textId="129CD71C" w:rsidR="00177367" w:rsidRDefault="00177367" w:rsidP="00177367">
      <w:pPr>
        <w:spacing w:line="360" w:lineRule="auto"/>
      </w:pPr>
      <w:r>
        <w:t>…………………………………………………………………………………………..</w:t>
      </w:r>
    </w:p>
    <w:p w14:paraId="457EFB3F" w14:textId="2D6CB797" w:rsidR="00D0332B" w:rsidRDefault="00177367" w:rsidP="00177367">
      <w:pPr>
        <w:spacing w:line="360" w:lineRule="auto"/>
      </w:pPr>
      <w:r>
        <w:t>…………………………………………………………………………………………..</w:t>
      </w:r>
    </w:p>
    <w:p w14:paraId="3CF67B18" w14:textId="49D38580" w:rsidR="00D0332B" w:rsidRPr="006769B8" w:rsidRDefault="00D0332B" w:rsidP="00D0332B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 xml:space="preserve">DẠNG </w:t>
      </w:r>
      <w:r>
        <w:rPr>
          <w:b/>
          <w:color w:val="0000CC"/>
        </w:rPr>
        <w:t>5</w:t>
      </w:r>
      <w:r w:rsidRPr="006769B8">
        <w:rPr>
          <w:b/>
          <w:color w:val="0000CC"/>
        </w:rPr>
        <w:t xml:space="preserve">: </w:t>
      </w:r>
      <w:r>
        <w:rPr>
          <w:b/>
          <w:color w:val="0000CC"/>
        </w:rPr>
        <w:t xml:space="preserve">Chứng minh các </w:t>
      </w:r>
      <w:r w:rsidR="00D83D61">
        <w:rPr>
          <w:b/>
          <w:color w:val="0000CC"/>
        </w:rPr>
        <w:t>biểu thức dương hoặc âm với mọi giá trị của biến x; tìm giá trị lớn nhất hoặc nhỏ nhất của biểu thức.</w:t>
      </w:r>
    </w:p>
    <w:p w14:paraId="56DD1F75" w14:textId="77777777" w:rsidR="00D0332B" w:rsidRPr="006769B8" w:rsidRDefault="00D0332B" w:rsidP="00D0332B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/ Phương pháp.</w:t>
      </w:r>
    </w:p>
    <w:p w14:paraId="36BAC5CE" w14:textId="07ECC1D9" w:rsidR="00D83D61" w:rsidRDefault="00D0332B" w:rsidP="00D0332B">
      <w:pPr>
        <w:spacing w:line="360" w:lineRule="auto"/>
      </w:pPr>
      <w:r w:rsidRPr="00016152">
        <w:rPr>
          <w:i/>
          <w:color w:val="000000"/>
          <w:lang w:val="fr-FR"/>
        </w:rPr>
        <w:t xml:space="preserve">- </w:t>
      </w:r>
      <w:r w:rsidR="00D83D61">
        <w:rPr>
          <w:i/>
          <w:color w:val="000000"/>
          <w:lang w:val="fr-FR"/>
        </w:rPr>
        <w:t xml:space="preserve">Đưa biểu thức về dạng các hằng đẳng thức (bình phương của một tổng hoặc một hiệu) </w:t>
      </w:r>
      <w:r w:rsidR="00AC44D6">
        <w:rPr>
          <w:i/>
          <w:color w:val="000000"/>
          <w:lang w:val="fr-FR"/>
        </w:rPr>
        <w:t>- C</w:t>
      </w:r>
      <w:r w:rsidR="00D83D61">
        <w:rPr>
          <w:i/>
          <w:color w:val="000000"/>
          <w:lang w:val="fr-FR"/>
        </w:rPr>
        <w:t>hú ý rằng</w:t>
      </w:r>
      <w:r w:rsidR="00D83D61">
        <w:t xml:space="preserve"> </w:t>
      </w:r>
      <w:r w:rsidR="00D83D61">
        <w:rPr>
          <w:i/>
          <w:color w:val="000000"/>
          <w:lang w:val="fr-FR"/>
        </w:rPr>
        <w:t>với A là một biểu thức bất kì</w:t>
      </w:r>
      <w:r w:rsidR="00AC44D6">
        <w:rPr>
          <w:i/>
          <w:color w:val="000000"/>
          <w:lang w:val="fr-FR"/>
        </w:rPr>
        <w:t>,</w:t>
      </w:r>
      <w:r w:rsidR="00D83D61">
        <w:rPr>
          <w:i/>
          <w:color w:val="000000"/>
          <w:lang w:val="fr-FR"/>
        </w:rPr>
        <w:t> nếu :</w:t>
      </w:r>
    </w:p>
    <w:p w14:paraId="364343D5" w14:textId="7479017F" w:rsidR="00D83D61" w:rsidRPr="00016152" w:rsidRDefault="00D83D61" w:rsidP="00D83D61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 xml:space="preserve">+ Biểu thức A có dạng </w:t>
      </w:r>
      <w:r w:rsidRPr="00F34EEA">
        <w:rPr>
          <w:position w:val="-10"/>
        </w:rPr>
        <w:object w:dxaOrig="1240" w:dyaOrig="380" w14:anchorId="0726F9BF">
          <v:shape id="_x0000_i1080" type="#_x0000_t75" style="width:60pt;height:18pt" o:ole="">
            <v:imagedata r:id="rId119" o:title=""/>
          </v:shape>
          <o:OLEObject Type="Embed" ProgID="Equation.DSMT4" ShapeID="_x0000_i1080" DrawAspect="Content" ObjectID="_1693402006" r:id="rId120"/>
        </w:object>
      </w:r>
      <w:r>
        <w:t xml:space="preserve"> </w:t>
      </w:r>
      <w:r w:rsidRPr="00016152">
        <w:rPr>
          <w:i/>
          <w:color w:val="000000"/>
          <w:lang w:val="fr-FR"/>
        </w:rPr>
        <w:t>thì A ≥ 0</w:t>
      </w:r>
      <w:r>
        <w:rPr>
          <w:i/>
          <w:color w:val="000000"/>
          <w:lang w:val="fr-FR"/>
        </w:rPr>
        <w:t xml:space="preserve"> </w:t>
      </w:r>
    </w:p>
    <w:p w14:paraId="7C0CC03D" w14:textId="03B0CF18" w:rsidR="00D0332B" w:rsidRDefault="00D83D61" w:rsidP="00D0332B">
      <w:pPr>
        <w:spacing w:line="360" w:lineRule="auto"/>
        <w:rPr>
          <w:b/>
          <w:color w:val="0000CC"/>
        </w:rPr>
      </w:pPr>
      <w:r w:rsidRPr="00016152">
        <w:rPr>
          <w:i/>
          <w:color w:val="000000"/>
          <w:lang w:val="fr-FR"/>
        </w:rPr>
        <w:t xml:space="preserve">+ Biểu thức A có dạng </w:t>
      </w:r>
      <w:r w:rsidRPr="00F34EEA">
        <w:rPr>
          <w:position w:val="-10"/>
        </w:rPr>
        <w:object w:dxaOrig="1400" w:dyaOrig="380" w14:anchorId="69D89EA2">
          <v:shape id="_x0000_i1081" type="#_x0000_t75" style="width:1in;height:18pt" o:ole="">
            <v:imagedata r:id="rId121" o:title=""/>
          </v:shape>
          <o:OLEObject Type="Embed" ProgID="Equation.DSMT4" ShapeID="_x0000_i1081" DrawAspect="Content" ObjectID="_1693402007" r:id="rId122"/>
        </w:object>
      </w:r>
      <w:r w:rsidRPr="00016152">
        <w:rPr>
          <w:i/>
          <w:color w:val="000000"/>
          <w:lang w:val="fr-FR"/>
        </w:rPr>
        <w:t>thì A ≤ 0</w:t>
      </w:r>
      <w:r w:rsidR="00D0332B" w:rsidRPr="006769B8">
        <w:rPr>
          <w:b/>
          <w:color w:val="0000CC"/>
        </w:rPr>
        <w:t xml:space="preserve"> </w:t>
      </w:r>
    </w:p>
    <w:p w14:paraId="3B991A90" w14:textId="77777777" w:rsidR="00F72FEB" w:rsidRDefault="00F72FEB" w:rsidP="00C17CFC">
      <w:pPr>
        <w:spacing w:line="360" w:lineRule="auto"/>
        <w:rPr>
          <w:b/>
          <w:color w:val="0000CC"/>
        </w:rPr>
      </w:pPr>
    </w:p>
    <w:p w14:paraId="1037E437" w14:textId="3F1C4BEA" w:rsidR="00D0332B" w:rsidRDefault="00D0332B" w:rsidP="00C17CFC">
      <w:pPr>
        <w:spacing w:line="360" w:lineRule="auto"/>
        <w:rPr>
          <w:b/>
          <w:color w:val="0000CC"/>
        </w:rPr>
      </w:pPr>
      <w:r w:rsidRPr="006769B8">
        <w:rPr>
          <w:b/>
          <w:color w:val="0000CC"/>
        </w:rPr>
        <w:t>II/ Bài tập vận dụng.</w:t>
      </w:r>
    </w:p>
    <w:p w14:paraId="504E17FA" w14:textId="77777777" w:rsidR="00BC37C4" w:rsidRPr="00A244D0" w:rsidRDefault="00BC37C4" w:rsidP="00C17CFC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lastRenderedPageBreak/>
        <w:t xml:space="preserve">Bài 1: </w:t>
      </w:r>
      <w:r w:rsidRPr="00A244D0">
        <w:rPr>
          <w:color w:val="000000"/>
          <w:lang w:val="fr-FR"/>
        </w:rPr>
        <w:t>Chứng minh rằng</w:t>
      </w:r>
    </w:p>
    <w:p w14:paraId="54010441" w14:textId="1683628F" w:rsidR="00177367" w:rsidRDefault="00BC37C4" w:rsidP="00C17CFC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a) </w:t>
      </w:r>
      <w:r w:rsidRPr="00F34EEA">
        <w:rPr>
          <w:position w:val="-6"/>
        </w:rPr>
        <w:object w:dxaOrig="1560" w:dyaOrig="380" w14:anchorId="17CEDF72">
          <v:shape id="_x0000_i1082" type="#_x0000_t75" style="width:78pt;height:18pt" o:ole="">
            <v:imagedata r:id="rId123" o:title=""/>
          </v:shape>
          <o:OLEObject Type="Embed" ProgID="Equation.DSMT4" ShapeID="_x0000_i1082" DrawAspect="Content" ObjectID="_1693402008" r:id="rId124"/>
        </w:object>
      </w:r>
      <w:r>
        <w:t xml:space="preserve"> </w:t>
      </w:r>
      <w:r w:rsidRPr="00A244D0">
        <w:rPr>
          <w:color w:val="000000"/>
          <w:lang w:val="fr-FR"/>
        </w:rPr>
        <w:t>với mọi x</w:t>
      </w:r>
      <w:r>
        <w:rPr>
          <w:color w:val="000000"/>
          <w:lang w:val="fr-FR"/>
        </w:rPr>
        <w:tab/>
      </w:r>
      <w:r>
        <w:rPr>
          <w:color w:val="000000"/>
          <w:lang w:val="fr-FR"/>
        </w:rPr>
        <w:tab/>
      </w:r>
      <w:r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 xml:space="preserve">b) </w:t>
      </w:r>
      <w:r w:rsidRPr="00F34EEA">
        <w:rPr>
          <w:position w:val="-6"/>
        </w:rPr>
        <w:object w:dxaOrig="1740" w:dyaOrig="380" w14:anchorId="29B395BA">
          <v:shape id="_x0000_i1083" type="#_x0000_t75" style="width:90pt;height:18pt" o:ole="">
            <v:imagedata r:id="rId125" o:title=""/>
          </v:shape>
          <o:OLEObject Type="Embed" ProgID="Equation.DSMT4" ShapeID="_x0000_i1083" DrawAspect="Content" ObjectID="_1693402009" r:id="rId126"/>
        </w:object>
      </w:r>
      <w:r w:rsidRPr="00A244D0">
        <w:rPr>
          <w:color w:val="000000"/>
          <w:lang w:val="fr-FR"/>
        </w:rPr>
        <w:t>với mọi x</w:t>
      </w:r>
    </w:p>
    <w:p w14:paraId="4968D533" w14:textId="0EC1D605" w:rsidR="00C17CFC" w:rsidRDefault="00C17CFC" w:rsidP="00C17CFC">
      <w:pPr>
        <w:spacing w:line="360" w:lineRule="auto"/>
        <w:rPr>
          <w:color w:val="000000"/>
          <w:lang w:val="fr-FR"/>
        </w:rPr>
      </w:pPr>
      <w:r>
        <w:rPr>
          <w:color w:val="000000"/>
          <w:lang w:val="fr-FR"/>
        </w:rPr>
        <w:t>……………………………………………………………………………………………</w:t>
      </w:r>
    </w:p>
    <w:p w14:paraId="3D3C2E98" w14:textId="44D5E7C9" w:rsidR="00C17CFC" w:rsidRDefault="00C17CFC" w:rsidP="00C17CFC">
      <w:pPr>
        <w:spacing w:line="360" w:lineRule="auto"/>
        <w:rPr>
          <w:color w:val="000000"/>
          <w:lang w:val="fr-FR"/>
        </w:rPr>
      </w:pPr>
      <w:r>
        <w:rPr>
          <w:color w:val="000000"/>
          <w:lang w:val="fr-FR"/>
        </w:rPr>
        <w:t>……………………………………………………………………………………………</w:t>
      </w:r>
    </w:p>
    <w:p w14:paraId="5EA60742" w14:textId="22714B24" w:rsidR="00C17CFC" w:rsidRPr="00BC37C4" w:rsidRDefault="00C17CFC" w:rsidP="00C17CFC">
      <w:pPr>
        <w:spacing w:line="360" w:lineRule="auto"/>
        <w:rPr>
          <w:color w:val="000000"/>
          <w:lang w:val="fr-FR"/>
        </w:rPr>
      </w:pPr>
      <w:r>
        <w:rPr>
          <w:color w:val="000000"/>
          <w:lang w:val="fr-FR"/>
        </w:rPr>
        <w:t>……………………………………………………………………………………………</w:t>
      </w:r>
    </w:p>
    <w:p w14:paraId="3027D026" w14:textId="3A47AAB8" w:rsidR="00C17CFC" w:rsidRPr="00C17CFC" w:rsidRDefault="00C17CFC" w:rsidP="00C17CFC">
      <w:pPr>
        <w:spacing w:line="360" w:lineRule="auto"/>
        <w:rPr>
          <w:bCs/>
        </w:rPr>
      </w:pPr>
      <w:r w:rsidRPr="00C17CFC">
        <w:rPr>
          <w:bCs/>
        </w:rPr>
        <w:t>……………………………………………………………………………………………</w:t>
      </w:r>
    </w:p>
    <w:p w14:paraId="39C3194B" w14:textId="3ECBEBF4" w:rsidR="00177367" w:rsidRDefault="00177367" w:rsidP="00C17CFC">
      <w:pPr>
        <w:spacing w:line="360" w:lineRule="auto"/>
        <w:rPr>
          <w:color w:val="000000"/>
        </w:rPr>
      </w:pPr>
      <w:r w:rsidRPr="00BC37C4">
        <w:rPr>
          <w:b/>
        </w:rPr>
        <w:t xml:space="preserve">Bài </w:t>
      </w:r>
      <w:r w:rsidR="00BC37C4" w:rsidRPr="00BC37C4">
        <w:rPr>
          <w:b/>
        </w:rPr>
        <w:t>2</w:t>
      </w:r>
      <w:r w:rsidRPr="00BC37C4">
        <w:t xml:space="preserve">: </w:t>
      </w:r>
      <w:r>
        <w:rPr>
          <w:color w:val="000000"/>
        </w:rPr>
        <w:t>Tìm giá trị lớn nhất hoặc giá trị nhỏ nhất của biểu thức</w:t>
      </w:r>
    </w:p>
    <w:p w14:paraId="0CAE233F" w14:textId="6F5C6796" w:rsidR="00177367" w:rsidRPr="00C17CFC" w:rsidRDefault="00BC37C4" w:rsidP="00C17CFC">
      <w:pPr>
        <w:pStyle w:val="ListParagraph1"/>
        <w:numPr>
          <w:ilvl w:val="0"/>
          <w:numId w:val="29"/>
        </w:numPr>
        <w:spacing w:after="160" w:line="360" w:lineRule="auto"/>
        <w:rPr>
          <w:color w:val="000000"/>
        </w:rPr>
      </w:pPr>
      <w:r w:rsidRPr="00F34EEA">
        <w:rPr>
          <w:position w:val="-6"/>
        </w:rPr>
        <w:object w:dxaOrig="1600" w:dyaOrig="340" w14:anchorId="6C656874">
          <v:shape id="_x0000_i1084" type="#_x0000_t75" style="width:78pt;height:18pt" o:ole="">
            <v:imagedata r:id="rId127" o:title=""/>
          </v:shape>
          <o:OLEObject Type="Embed" ProgID="Equation.DSMT4" ShapeID="_x0000_i1084" DrawAspect="Content" ObjectID="_1693402010" r:id="rId128"/>
        </w:object>
      </w:r>
      <w:r w:rsidR="00177367">
        <w:rPr>
          <w:color w:val="000000"/>
        </w:rPr>
        <w:t xml:space="preserve"> </w:t>
      </w:r>
      <w:r w:rsidR="00177367">
        <w:rPr>
          <w:color w:val="000000"/>
        </w:rPr>
        <w:tab/>
      </w:r>
      <w:r w:rsidR="00177367">
        <w:rPr>
          <w:color w:val="000000"/>
        </w:rPr>
        <w:tab/>
      </w:r>
      <w:r w:rsidR="00177367">
        <w:rPr>
          <w:color w:val="000000"/>
        </w:rPr>
        <w:tab/>
      </w:r>
      <w:r w:rsidR="00177367">
        <w:rPr>
          <w:color w:val="000000"/>
        </w:rPr>
        <w:tab/>
      </w:r>
      <w:r>
        <w:rPr>
          <w:color w:val="000000"/>
          <w:lang w:val="en-US"/>
        </w:rPr>
        <w:t>b</w:t>
      </w:r>
      <w:r w:rsidR="00177367">
        <w:rPr>
          <w:color w:val="000000"/>
        </w:rPr>
        <w:t xml:space="preserve">) </w:t>
      </w:r>
      <w:r w:rsidR="00C17CFC" w:rsidRPr="00F34EEA">
        <w:rPr>
          <w:position w:val="-6"/>
        </w:rPr>
        <w:object w:dxaOrig="1760" w:dyaOrig="340" w14:anchorId="0B693354">
          <v:shape id="_x0000_i1085" type="#_x0000_t75" style="width:90pt;height:18pt" o:ole="">
            <v:imagedata r:id="rId129" o:title=""/>
          </v:shape>
          <o:OLEObject Type="Embed" ProgID="Equation.DSMT4" ShapeID="_x0000_i1085" DrawAspect="Content" ObjectID="_1693402011" r:id="rId130"/>
        </w:object>
      </w:r>
      <w:r w:rsidR="00177367">
        <w:rPr>
          <w:color w:val="000000"/>
        </w:rPr>
        <w:t xml:space="preserve">  </w:t>
      </w:r>
    </w:p>
    <w:p w14:paraId="46FED895" w14:textId="38CE287F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57F45F8F" w14:textId="1021EF91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00F035FE" w14:textId="0A8B4E64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1D4B06EE" w14:textId="3C8EBA79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4A948AE0" w14:textId="38D7C4DE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48A83CD5" w14:textId="4F66B008" w:rsidR="00C17CFC" w:rsidRDefault="00C17CFC" w:rsidP="00C17CFC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610AB91A" w14:textId="44E4C0A0" w:rsidR="00E13082" w:rsidRPr="004B6CF9" w:rsidRDefault="00C17CFC" w:rsidP="004B6CF9">
      <w:pPr>
        <w:pStyle w:val="ListParagraph1"/>
        <w:spacing w:after="160" w:line="360" w:lineRule="auto"/>
        <w:ind w:left="0"/>
        <w:rPr>
          <w:color w:val="000000"/>
          <w:lang w:val="en-US"/>
        </w:rPr>
      </w:pPr>
      <w:r>
        <w:rPr>
          <w:color w:val="000000"/>
          <w:lang w:val="en-US"/>
        </w:rPr>
        <w:t>……………………………………………………………………………………………</w:t>
      </w:r>
    </w:p>
    <w:p w14:paraId="2877E902" w14:textId="68676140" w:rsidR="00E13082" w:rsidRPr="00C011F4" w:rsidRDefault="00E13082" w:rsidP="00E13082">
      <w:pPr>
        <w:spacing w:line="360" w:lineRule="auto"/>
        <w:jc w:val="both"/>
        <w:rPr>
          <w:b/>
          <w:color w:val="0000CC"/>
        </w:rPr>
      </w:pPr>
      <w:r w:rsidRPr="00C011F4">
        <w:rPr>
          <w:b/>
          <w:color w:val="0000CC"/>
        </w:rPr>
        <w:t>C. BÀI TẬP VẬN DỤNG.</w:t>
      </w:r>
    </w:p>
    <w:p w14:paraId="09A7C809" w14:textId="22AA55AC" w:rsidR="00E13082" w:rsidRDefault="00E13082" w:rsidP="00A175AB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 w:rsidRPr="003341BA">
        <w:rPr>
          <w:b/>
          <w:bCs/>
        </w:rPr>
        <w:t>Bài 1:</w:t>
      </w:r>
      <w:r>
        <w:t xml:space="preserve"> Thu </w:t>
      </w:r>
      <w:r w:rsidR="003341BA">
        <w:t>gọn các đa thức sau:</w:t>
      </w:r>
    </w:p>
    <w:p w14:paraId="04B1A829" w14:textId="575B949C" w:rsidR="00E13082" w:rsidRPr="00826A1A" w:rsidRDefault="00A33B97" w:rsidP="00A175AB">
      <w:pPr>
        <w:widowControl w:val="0"/>
        <w:autoSpaceDE w:val="0"/>
        <w:autoSpaceDN w:val="0"/>
        <w:adjustRightInd w:val="0"/>
        <w:spacing w:line="360" w:lineRule="auto"/>
        <w:ind w:left="360" w:right="77"/>
        <w:jc w:val="both"/>
      </w:pPr>
      <w:r>
        <w:t>a</w:t>
      </w:r>
      <w:r w:rsidR="00E13082">
        <w:t>)</w:t>
      </w:r>
      <w:r w:rsidR="00E13082" w:rsidRPr="00826A1A">
        <w:rPr>
          <w:position w:val="-10"/>
        </w:rPr>
        <w:object w:dxaOrig="2079" w:dyaOrig="380" w14:anchorId="1661A6E7">
          <v:shape id="_x0000_i1086" type="#_x0000_t75" style="width:102pt;height:18pt" o:ole="">
            <v:imagedata r:id="rId131" o:title=""/>
          </v:shape>
          <o:OLEObject Type="Embed" ProgID="Equation.DSMT4" ShapeID="_x0000_i1086" DrawAspect="Content" ObjectID="_1693402012" r:id="rId132"/>
        </w:object>
      </w:r>
      <w:r w:rsidR="00E13082">
        <w:tab/>
      </w:r>
      <w:r w:rsidR="00E13082">
        <w:tab/>
      </w:r>
      <w:r w:rsidR="00E13082">
        <w:tab/>
      </w:r>
      <w:r w:rsidR="00E13082">
        <w:tab/>
      </w:r>
      <w:r w:rsidR="00E13082">
        <w:tab/>
      </w:r>
      <w:r>
        <w:t>d</w:t>
      </w:r>
      <w:r w:rsidR="00E13082">
        <w:t>)</w:t>
      </w:r>
      <w:r w:rsidR="00E13082" w:rsidRPr="00826A1A">
        <w:rPr>
          <w:position w:val="-10"/>
        </w:rPr>
        <w:object w:dxaOrig="2220" w:dyaOrig="380" w14:anchorId="3B4CBAD1">
          <v:shape id="_x0000_i1087" type="#_x0000_t75" style="width:114pt;height:18pt" o:ole="">
            <v:imagedata r:id="rId133" o:title=""/>
          </v:shape>
          <o:OLEObject Type="Embed" ProgID="Equation.DSMT4" ShapeID="_x0000_i1087" DrawAspect="Content" ObjectID="_1693402013" r:id="rId134"/>
        </w:object>
      </w:r>
    </w:p>
    <w:p w14:paraId="70E40D70" w14:textId="77CE70B9" w:rsidR="003341BA" w:rsidRDefault="00A33B97" w:rsidP="00A175AB">
      <w:pPr>
        <w:widowControl w:val="0"/>
        <w:autoSpaceDE w:val="0"/>
        <w:autoSpaceDN w:val="0"/>
        <w:adjustRightInd w:val="0"/>
        <w:spacing w:before="46" w:line="360" w:lineRule="auto"/>
        <w:ind w:firstLine="360"/>
        <w:jc w:val="both"/>
      </w:pPr>
      <w:r>
        <w:t>b</w:t>
      </w:r>
      <w:r w:rsidR="00E13082">
        <w:t>)</w:t>
      </w:r>
      <w:r w:rsidR="00E13082" w:rsidRPr="00826A1A">
        <w:rPr>
          <w:position w:val="-10"/>
        </w:rPr>
        <w:object w:dxaOrig="3159" w:dyaOrig="380" w14:anchorId="19F78235">
          <v:shape id="_x0000_i1088" type="#_x0000_t75" style="width:156pt;height:18pt" o:ole="">
            <v:imagedata r:id="rId135" o:title=""/>
          </v:shape>
          <o:OLEObject Type="Embed" ProgID="Equation.DSMT4" ShapeID="_x0000_i1088" DrawAspect="Content" ObjectID="_1693402014" r:id="rId136"/>
        </w:object>
      </w:r>
      <w:r w:rsidR="00E13082" w:rsidRPr="00826A1A">
        <w:t xml:space="preserve"> </w:t>
      </w:r>
      <w:r w:rsidR="00E13082">
        <w:t xml:space="preserve">     </w:t>
      </w:r>
      <w:r w:rsidR="003341BA">
        <w:tab/>
      </w:r>
      <w:r w:rsidR="003341BA">
        <w:tab/>
      </w:r>
      <w:r w:rsidR="003341BA">
        <w:tab/>
      </w:r>
      <w:r>
        <w:t>e</w:t>
      </w:r>
      <w:r w:rsidR="003341BA">
        <w:t xml:space="preserve">) </w:t>
      </w:r>
      <w:r w:rsidR="003341BA" w:rsidRPr="003373AB">
        <w:rPr>
          <w:position w:val="-18"/>
        </w:rPr>
        <w:object w:dxaOrig="3379" w:dyaOrig="480" w14:anchorId="6309F0DB">
          <v:shape id="_x0000_i1089" type="#_x0000_t75" style="width:168pt;height:24pt" o:ole="">
            <v:imagedata r:id="rId137" o:title=""/>
          </v:shape>
          <o:OLEObject Type="Embed" ProgID="Equation.DSMT4" ShapeID="_x0000_i1089" DrawAspect="Content" ObjectID="_1693402015" r:id="rId138"/>
        </w:object>
      </w:r>
    </w:p>
    <w:p w14:paraId="0CA57242" w14:textId="2EFD16EE" w:rsidR="003341BA" w:rsidRDefault="00A33B97" w:rsidP="00A175AB">
      <w:pPr>
        <w:widowControl w:val="0"/>
        <w:autoSpaceDE w:val="0"/>
        <w:autoSpaceDN w:val="0"/>
        <w:adjustRightInd w:val="0"/>
        <w:spacing w:before="46" w:line="360" w:lineRule="auto"/>
        <w:ind w:firstLine="360"/>
        <w:jc w:val="both"/>
      </w:pPr>
      <w:r>
        <w:t>c</w:t>
      </w:r>
      <w:r w:rsidR="003341BA">
        <w:t>)</w:t>
      </w:r>
      <w:r w:rsidR="003341BA" w:rsidRPr="00F34EEA">
        <w:rPr>
          <w:position w:val="-14"/>
        </w:rPr>
        <w:object w:dxaOrig="4120" w:dyaOrig="480" w14:anchorId="798CAE30">
          <v:shape id="_x0000_i1090" type="#_x0000_t75" style="width:204pt;height:24pt" o:ole="">
            <v:imagedata r:id="rId139" o:title=""/>
          </v:shape>
          <o:OLEObject Type="Embed" ProgID="Equation.DSMT4" ShapeID="_x0000_i1090" DrawAspect="Content" ObjectID="_1693402016" r:id="rId140"/>
        </w:object>
      </w:r>
      <w:r w:rsidR="00E13082">
        <w:t xml:space="preserve"> </w:t>
      </w:r>
    </w:p>
    <w:p w14:paraId="5F02D903" w14:textId="7BD193A2" w:rsidR="00E13082" w:rsidRDefault="003341BA" w:rsidP="00A175AB">
      <w:pPr>
        <w:widowControl w:val="0"/>
        <w:autoSpaceDE w:val="0"/>
        <w:autoSpaceDN w:val="0"/>
        <w:adjustRightInd w:val="0"/>
        <w:spacing w:before="46" w:line="360" w:lineRule="auto"/>
        <w:ind w:firstLine="360"/>
        <w:jc w:val="both"/>
      </w:pPr>
      <w:r w:rsidRPr="003341BA">
        <w:rPr>
          <w:b/>
          <w:bCs/>
        </w:rPr>
        <w:t>Bài 2:</w:t>
      </w:r>
      <w:r>
        <w:t xml:space="preserve"> Tìm x: </w:t>
      </w:r>
    </w:p>
    <w:p w14:paraId="2C3959D6" w14:textId="089AE773" w:rsidR="00E13082" w:rsidRDefault="00A33B97" w:rsidP="00A175AB">
      <w:pPr>
        <w:spacing w:line="360" w:lineRule="auto"/>
        <w:ind w:firstLine="360"/>
        <w:jc w:val="both"/>
      </w:pPr>
      <w:r>
        <w:rPr>
          <w:color w:val="000000"/>
        </w:rPr>
        <w:t>a</w:t>
      </w:r>
      <w:r w:rsidR="00E13082" w:rsidRPr="00A244D0">
        <w:rPr>
          <w:color w:val="000000"/>
        </w:rPr>
        <w:t xml:space="preserve">) </w:t>
      </w:r>
      <w:r w:rsidR="00E13082" w:rsidRPr="00F34EEA">
        <w:rPr>
          <w:position w:val="-14"/>
        </w:rPr>
        <w:object w:dxaOrig="2260" w:dyaOrig="460" w14:anchorId="0B4C4214">
          <v:shape id="_x0000_i1091" type="#_x0000_t75" style="width:114pt;height:24pt" o:ole="">
            <v:imagedata r:id="rId141" o:title=""/>
          </v:shape>
          <o:OLEObject Type="Embed" ProgID="Equation.DSMT4" ShapeID="_x0000_i1091" DrawAspect="Content" ObjectID="_1693402017" r:id="rId142"/>
        </w:object>
      </w:r>
      <w:r w:rsidR="00E13082">
        <w:rPr>
          <w:color w:val="000000"/>
        </w:rPr>
        <w:tab/>
      </w:r>
      <w:r w:rsidR="00E13082">
        <w:rPr>
          <w:color w:val="000000"/>
        </w:rPr>
        <w:tab/>
      </w:r>
      <w:r w:rsidR="00E13082">
        <w:rPr>
          <w:color w:val="000000"/>
        </w:rPr>
        <w:tab/>
      </w:r>
      <w:r>
        <w:rPr>
          <w:color w:val="000000"/>
        </w:rPr>
        <w:t>c</w:t>
      </w:r>
      <w:r w:rsidR="00E13082" w:rsidRPr="00A244D0">
        <w:rPr>
          <w:color w:val="000000"/>
        </w:rPr>
        <w:t>)</w:t>
      </w:r>
      <w:r w:rsidR="00E13082" w:rsidRPr="002B1BA0">
        <w:t xml:space="preserve"> </w:t>
      </w:r>
      <w:r w:rsidR="00E13082" w:rsidRPr="00F34EEA">
        <w:rPr>
          <w:position w:val="-14"/>
        </w:rPr>
        <w:object w:dxaOrig="3140" w:dyaOrig="420" w14:anchorId="078FA1A8">
          <v:shape id="_x0000_i1092" type="#_x0000_t75" style="width:156pt;height:24pt" o:ole="">
            <v:imagedata r:id="rId143" o:title=""/>
          </v:shape>
          <o:OLEObject Type="Embed" ProgID="Equation.DSMT4" ShapeID="_x0000_i1092" DrawAspect="Content" ObjectID="_1693402018" r:id="rId144"/>
        </w:object>
      </w:r>
    </w:p>
    <w:p w14:paraId="5F01BD09" w14:textId="5E38DA2C" w:rsidR="00A33B97" w:rsidRDefault="00A33B97" w:rsidP="00A175AB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 xml:space="preserve">     b</w:t>
      </w:r>
      <w:r w:rsidR="003341BA">
        <w:t xml:space="preserve">) </w:t>
      </w:r>
      <w:r w:rsidR="003341BA" w:rsidRPr="00F34EEA">
        <w:rPr>
          <w:position w:val="-12"/>
        </w:rPr>
        <w:object w:dxaOrig="2659" w:dyaOrig="420" w14:anchorId="5DB3FF05">
          <v:shape id="_x0000_i1093" type="#_x0000_t75" style="width:132pt;height:24pt" o:ole="">
            <v:imagedata r:id="rId145" o:title=""/>
          </v:shape>
          <o:OLEObject Type="Embed" ProgID="Equation.DSMT4" ShapeID="_x0000_i1093" DrawAspect="Content" ObjectID="_1693402019" r:id="rId146"/>
        </w:object>
      </w:r>
      <w:r w:rsidR="003341BA">
        <w:tab/>
      </w:r>
      <w:r w:rsidR="003341BA">
        <w:tab/>
      </w:r>
      <w:r w:rsidR="003341BA">
        <w:tab/>
      </w:r>
      <w:r>
        <w:t>d</w:t>
      </w:r>
      <w:r w:rsidR="003341BA">
        <w:t xml:space="preserve">) </w:t>
      </w:r>
      <w:r w:rsidRPr="00F34EEA">
        <w:rPr>
          <w:position w:val="-12"/>
        </w:rPr>
        <w:object w:dxaOrig="3480" w:dyaOrig="420" w14:anchorId="5C9EC617">
          <v:shape id="_x0000_i1094" type="#_x0000_t75" style="width:174pt;height:24pt" o:ole="">
            <v:imagedata r:id="rId147" o:title=""/>
          </v:shape>
          <o:OLEObject Type="Embed" ProgID="Equation.DSMT4" ShapeID="_x0000_i1094" DrawAspect="Content" ObjectID="_1693402020" r:id="rId148"/>
        </w:object>
      </w:r>
    </w:p>
    <w:p w14:paraId="76026530" w14:textId="6E0D8205" w:rsidR="00A33B97" w:rsidRPr="00A244D0" w:rsidRDefault="00A33B97" w:rsidP="00A175AB">
      <w:pPr>
        <w:spacing w:line="360" w:lineRule="auto"/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A244D0">
        <w:rPr>
          <w:b/>
          <w:color w:val="000000"/>
        </w:rPr>
        <w:t xml:space="preserve">Bài </w:t>
      </w:r>
      <w:r>
        <w:rPr>
          <w:b/>
          <w:color w:val="000000"/>
        </w:rPr>
        <w:t>3</w:t>
      </w:r>
      <w:r w:rsidRPr="00A244D0">
        <w:rPr>
          <w:color w:val="000000"/>
        </w:rPr>
        <w:t>: Chứng minh:</w:t>
      </w:r>
    </w:p>
    <w:p w14:paraId="54F0D201" w14:textId="1741EA10" w:rsidR="00A33B97" w:rsidRDefault="00A33B97" w:rsidP="00A175AB">
      <w:pPr>
        <w:spacing w:line="360" w:lineRule="auto"/>
        <w:jc w:val="both"/>
      </w:pPr>
      <w:r>
        <w:rPr>
          <w:color w:val="000000"/>
        </w:rPr>
        <w:t xml:space="preserve">     </w:t>
      </w:r>
      <w:r w:rsidRPr="00A244D0">
        <w:rPr>
          <w:color w:val="000000"/>
        </w:rPr>
        <w:t>a)</w:t>
      </w:r>
      <w:r w:rsidRPr="00A33B97">
        <w:rPr>
          <w:position w:val="-10"/>
        </w:rPr>
        <w:object w:dxaOrig="2540" w:dyaOrig="380" w14:anchorId="0641E458">
          <v:shape id="_x0000_i1095" type="#_x0000_t75" style="width:126pt;height:18pt" o:ole="">
            <v:imagedata r:id="rId149" o:title=""/>
          </v:shape>
          <o:OLEObject Type="Embed" ProgID="Equation.DSMT4" ShapeID="_x0000_i1095" DrawAspect="Content" ObjectID="_1693402021" r:id="rId150"/>
        </w:object>
      </w:r>
      <w:r>
        <w:rPr>
          <w:color w:val="000000"/>
        </w:rPr>
        <w:tab/>
      </w:r>
      <w:r>
        <w:rPr>
          <w:color w:val="000000"/>
        </w:rPr>
        <w:tab/>
        <w:t xml:space="preserve">       </w:t>
      </w:r>
      <w:r w:rsidRPr="00A244D0">
        <w:rPr>
          <w:color w:val="000000"/>
        </w:rPr>
        <w:t xml:space="preserve">b) </w:t>
      </w:r>
      <w:r w:rsidRPr="00F34EEA">
        <w:rPr>
          <w:position w:val="-14"/>
        </w:rPr>
        <w:object w:dxaOrig="3159" w:dyaOrig="460" w14:anchorId="28E1B5A6">
          <v:shape id="_x0000_i1096" type="#_x0000_t75" style="width:156pt;height:24pt" o:ole="">
            <v:imagedata r:id="rId151" o:title=""/>
          </v:shape>
          <o:OLEObject Type="Embed" ProgID="Equation.DSMT4" ShapeID="_x0000_i1096" DrawAspect="Content" ObjectID="_1693402022" r:id="rId152"/>
        </w:object>
      </w:r>
    </w:p>
    <w:p w14:paraId="56BD1F2F" w14:textId="4839FA62" w:rsidR="00A33B97" w:rsidRDefault="00A33B97" w:rsidP="00A175AB">
      <w:pPr>
        <w:spacing w:line="360" w:lineRule="auto"/>
        <w:jc w:val="both"/>
      </w:pPr>
      <w:r>
        <w:t xml:space="preserve">     </w:t>
      </w:r>
      <w:r w:rsidRPr="00A33B97">
        <w:rPr>
          <w:b/>
          <w:bCs/>
        </w:rPr>
        <w:t>Bài 4:</w:t>
      </w:r>
      <w:r>
        <w:t xml:space="preserve"> Chứng minh:</w:t>
      </w:r>
    </w:p>
    <w:p w14:paraId="4B408BD9" w14:textId="651CF6B7" w:rsidR="00A33B97" w:rsidRDefault="00A33B97" w:rsidP="00A175AB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 xml:space="preserve">     a)</w:t>
      </w:r>
      <w:r w:rsidRPr="00A33B97">
        <w:rPr>
          <w:position w:val="-10"/>
        </w:rPr>
        <w:object w:dxaOrig="2140" w:dyaOrig="380" w14:anchorId="436819F0">
          <v:shape id="_x0000_i1097" type="#_x0000_t75" style="width:108pt;height:18pt" o:ole="">
            <v:imagedata r:id="rId153" o:title=""/>
          </v:shape>
          <o:OLEObject Type="Embed" ProgID="Equation.DSMT4" ShapeID="_x0000_i1097" DrawAspect="Content" ObjectID="_1693402023" r:id="rId154"/>
        </w:object>
      </w:r>
      <w:r>
        <w:t xml:space="preserve"> với mọi số thực x và y</w:t>
      </w:r>
    </w:p>
    <w:p w14:paraId="2AD206BA" w14:textId="4AC63B8F" w:rsidR="003516C2" w:rsidRPr="00F72FEB" w:rsidRDefault="00A33B97" w:rsidP="00F72FEB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Symbol" w:hAnsi="Symbol"/>
          <w:sz w:val="24"/>
          <w:szCs w:val="24"/>
        </w:rPr>
      </w:pPr>
      <w:r>
        <w:t xml:space="preserve">     b) </w:t>
      </w:r>
      <w:r w:rsidRPr="00A33B97">
        <w:rPr>
          <w:position w:val="-6"/>
        </w:rPr>
        <w:object w:dxaOrig="1380" w:dyaOrig="340" w14:anchorId="5D7B9517">
          <v:shape id="_x0000_i1098" type="#_x0000_t75" style="width:1in;height:18pt" o:ole="">
            <v:imagedata r:id="rId155" o:title=""/>
          </v:shape>
          <o:OLEObject Type="Embed" ProgID="Equation.DSMT4" ShapeID="_x0000_i1098" DrawAspect="Content" ObjectID="_1693402024" r:id="rId156"/>
        </w:object>
      </w:r>
      <w:r>
        <w:t>với mọi số thực x</w:t>
      </w:r>
    </w:p>
    <w:sectPr w:rsidR="003516C2" w:rsidRPr="00F72FEB" w:rsidSect="005618C5">
      <w:headerReference w:type="even" r:id="rId157"/>
      <w:headerReference w:type="default" r:id="rId158"/>
      <w:footerReference w:type="even" r:id="rId159"/>
      <w:footerReference w:type="default" r:id="rId160"/>
      <w:type w:val="continuous"/>
      <w:pgSz w:w="11907" w:h="16840" w:code="9"/>
      <w:pgMar w:top="720" w:right="720" w:bottom="562" w:left="1152" w:header="270" w:footer="302" w:gutter="0"/>
      <w:pgNumType w:fmt="numberInDash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E1CF9A" w14:textId="77777777" w:rsidR="00770E47" w:rsidRDefault="00770E47">
      <w:r>
        <w:separator/>
      </w:r>
    </w:p>
  </w:endnote>
  <w:endnote w:type="continuationSeparator" w:id="0">
    <w:p w14:paraId="29C34B51" w14:textId="77777777" w:rsidR="00770E47" w:rsidRDefault="00770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93CC8F" w14:textId="77777777" w:rsidR="00D0332B" w:rsidRDefault="00D0332B" w:rsidP="0056497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61B67FD" w14:textId="77777777" w:rsidR="00D0332B" w:rsidRDefault="00D0332B" w:rsidP="003D624F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1F325A" w14:textId="36CD6550" w:rsidR="00D0332B" w:rsidRDefault="00D0332B" w:rsidP="00EB6BB0">
    <w:pPr>
      <w:pStyle w:val="Footer"/>
      <w:ind w:right="360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95B47E" w14:textId="77777777" w:rsidR="00770E47" w:rsidRDefault="00770E47">
      <w:r>
        <w:separator/>
      </w:r>
    </w:p>
  </w:footnote>
  <w:footnote w:type="continuationSeparator" w:id="0">
    <w:p w14:paraId="7B2B6A0B" w14:textId="77777777" w:rsidR="00770E47" w:rsidRDefault="00770E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64A195" w14:textId="77777777" w:rsidR="00D0332B" w:rsidRDefault="00D0332B" w:rsidP="003D624F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39782F5" w14:textId="77777777" w:rsidR="00D0332B" w:rsidRDefault="00D0332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49FFFB" w14:textId="77777777" w:rsidR="00D0332B" w:rsidRPr="000330C7" w:rsidRDefault="00D0332B" w:rsidP="00EB6BB0">
    <w:pPr>
      <w:pStyle w:val="Header"/>
      <w:tabs>
        <w:tab w:val="right" w:pos="10080"/>
      </w:tabs>
      <w:rPr>
        <w:b/>
      </w:rPr>
    </w:pPr>
  </w:p>
  <w:p w14:paraId="2EEE062B" w14:textId="77777777" w:rsidR="00D0332B" w:rsidRPr="002A22D3" w:rsidRDefault="00D0332B" w:rsidP="00EB6BB0">
    <w:pPr>
      <w:pStyle w:val="Head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singleLevel"/>
    <w:tmpl w:val="0000000A"/>
    <w:name w:val="WW8Num29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C06319"/>
    <w:multiLevelType w:val="hybridMultilevel"/>
    <w:tmpl w:val="31B0AFB4"/>
    <w:lvl w:ilvl="0" w:tplc="6FE41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0C52939"/>
    <w:multiLevelType w:val="multilevel"/>
    <w:tmpl w:val="5634612A"/>
    <w:lvl w:ilvl="0">
      <w:start w:val="1"/>
      <w:numFmt w:val="lowerLetter"/>
      <w:pStyle w:val="MTDisplayEquation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314AFD"/>
    <w:multiLevelType w:val="hybridMultilevel"/>
    <w:tmpl w:val="333C0F90"/>
    <w:lvl w:ilvl="0" w:tplc="51D6FB32">
      <w:start w:val="1"/>
      <w:numFmt w:val="decimal"/>
      <w:lvlText w:val="%1."/>
      <w:lvlJc w:val="left"/>
      <w:pPr>
        <w:tabs>
          <w:tab w:val="num" w:pos="628"/>
        </w:tabs>
        <w:ind w:left="628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A752F4"/>
    <w:multiLevelType w:val="hybridMultilevel"/>
    <w:tmpl w:val="3FCE21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F859A0"/>
    <w:multiLevelType w:val="hybridMultilevel"/>
    <w:tmpl w:val="E22686F2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826821"/>
    <w:multiLevelType w:val="hybridMultilevel"/>
    <w:tmpl w:val="98FA297C"/>
    <w:lvl w:ilvl="0" w:tplc="E956272C">
      <w:start w:val="1"/>
      <w:numFmt w:val="lowerLetter"/>
      <w:lvlText w:val="%1)"/>
      <w:lvlJc w:val="left"/>
      <w:pPr>
        <w:ind w:left="720" w:hanging="360"/>
      </w:pPr>
      <w:rPr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144A10"/>
    <w:multiLevelType w:val="hybridMultilevel"/>
    <w:tmpl w:val="66FA02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5D1CC2"/>
    <w:multiLevelType w:val="hybridMultilevel"/>
    <w:tmpl w:val="A64EAB26"/>
    <w:lvl w:ilvl="0" w:tplc="4016EE6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CB4BB5"/>
    <w:multiLevelType w:val="hybridMultilevel"/>
    <w:tmpl w:val="7E2A96C6"/>
    <w:lvl w:ilvl="0" w:tplc="D81C61AC">
      <w:start w:val="1"/>
      <w:numFmt w:val="lowerLetter"/>
      <w:lvlText w:val="%1)"/>
      <w:lvlJc w:val="left"/>
      <w:pPr>
        <w:ind w:left="394" w:hanging="360"/>
      </w:pPr>
      <w:rPr>
        <w:rFonts w:hint="default"/>
        <w:color w:val="000000"/>
        <w:w w:val="103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0">
    <w:nsid w:val="311D5C4B"/>
    <w:multiLevelType w:val="hybridMultilevel"/>
    <w:tmpl w:val="4658F2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BA6D5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B47273"/>
    <w:multiLevelType w:val="hybridMultilevel"/>
    <w:tmpl w:val="9A0C2442"/>
    <w:lvl w:ilvl="0" w:tplc="4EFEE966">
      <w:start w:val="1"/>
      <w:numFmt w:val="lowerLetter"/>
      <w:lvlText w:val="%1)"/>
      <w:lvlJc w:val="left"/>
      <w:pPr>
        <w:ind w:left="394" w:hanging="360"/>
      </w:pPr>
      <w:rPr>
        <w:rFonts w:hint="default"/>
        <w:color w:val="000000"/>
        <w:w w:val="103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2">
    <w:nsid w:val="35303679"/>
    <w:multiLevelType w:val="hybridMultilevel"/>
    <w:tmpl w:val="CAB65D6A"/>
    <w:lvl w:ilvl="0" w:tplc="3802F6C8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A222D4"/>
    <w:multiLevelType w:val="hybridMultilevel"/>
    <w:tmpl w:val="64AC88C0"/>
    <w:lvl w:ilvl="0" w:tplc="042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994CE1"/>
    <w:multiLevelType w:val="hybridMultilevel"/>
    <w:tmpl w:val="18DE70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554F19"/>
    <w:multiLevelType w:val="hybridMultilevel"/>
    <w:tmpl w:val="8DE4F63E"/>
    <w:lvl w:ilvl="0" w:tplc="04090015">
      <w:start w:val="9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140D70"/>
    <w:multiLevelType w:val="hybridMultilevel"/>
    <w:tmpl w:val="2B829010"/>
    <w:lvl w:ilvl="0" w:tplc="478E7ECE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A559B8"/>
    <w:multiLevelType w:val="multilevel"/>
    <w:tmpl w:val="43A559B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830FB1"/>
    <w:multiLevelType w:val="hybridMultilevel"/>
    <w:tmpl w:val="4C20D9E4"/>
    <w:lvl w:ilvl="0" w:tplc="8A30E5C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585A4A"/>
    <w:multiLevelType w:val="hybridMultilevel"/>
    <w:tmpl w:val="8A1A89FA"/>
    <w:lvl w:ilvl="0" w:tplc="E7262E1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E31948"/>
    <w:multiLevelType w:val="hybridMultilevel"/>
    <w:tmpl w:val="BF9EBF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96D6121"/>
    <w:multiLevelType w:val="multilevel"/>
    <w:tmpl w:val="596D612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D460C7"/>
    <w:multiLevelType w:val="hybridMultilevel"/>
    <w:tmpl w:val="C5C6EC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FE41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9215874"/>
    <w:multiLevelType w:val="hybridMultilevel"/>
    <w:tmpl w:val="0BF070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C8F69E8"/>
    <w:multiLevelType w:val="hybridMultilevel"/>
    <w:tmpl w:val="9030E2E4"/>
    <w:lvl w:ilvl="0" w:tplc="FAA63AC2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FB11C8A"/>
    <w:multiLevelType w:val="multilevel"/>
    <w:tmpl w:val="6FB11C8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C65975"/>
    <w:multiLevelType w:val="hybridMultilevel"/>
    <w:tmpl w:val="F2066D62"/>
    <w:lvl w:ilvl="0" w:tplc="86144754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7">
    <w:nsid w:val="79AD35AD"/>
    <w:multiLevelType w:val="hybridMultilevel"/>
    <w:tmpl w:val="215C1F90"/>
    <w:lvl w:ilvl="0" w:tplc="360AAD54">
      <w:start w:val="1"/>
      <w:numFmt w:val="lowerLetter"/>
      <w:lvlText w:val="%1)"/>
      <w:lvlJc w:val="left"/>
      <w:pPr>
        <w:ind w:left="395" w:hanging="360"/>
      </w:pPr>
      <w:rPr>
        <w:rFonts w:hint="default"/>
        <w:w w:val="103"/>
      </w:rPr>
    </w:lvl>
    <w:lvl w:ilvl="1" w:tplc="04090019" w:tentative="1">
      <w:start w:val="1"/>
      <w:numFmt w:val="lowerLetter"/>
      <w:lvlText w:val="%2."/>
      <w:lvlJc w:val="left"/>
      <w:pPr>
        <w:ind w:left="1115" w:hanging="360"/>
      </w:pPr>
    </w:lvl>
    <w:lvl w:ilvl="2" w:tplc="0409001B" w:tentative="1">
      <w:start w:val="1"/>
      <w:numFmt w:val="lowerRoman"/>
      <w:lvlText w:val="%3."/>
      <w:lvlJc w:val="right"/>
      <w:pPr>
        <w:ind w:left="1835" w:hanging="180"/>
      </w:pPr>
    </w:lvl>
    <w:lvl w:ilvl="3" w:tplc="0409000F" w:tentative="1">
      <w:start w:val="1"/>
      <w:numFmt w:val="decimal"/>
      <w:lvlText w:val="%4."/>
      <w:lvlJc w:val="left"/>
      <w:pPr>
        <w:ind w:left="2555" w:hanging="360"/>
      </w:pPr>
    </w:lvl>
    <w:lvl w:ilvl="4" w:tplc="04090019" w:tentative="1">
      <w:start w:val="1"/>
      <w:numFmt w:val="lowerLetter"/>
      <w:lvlText w:val="%5."/>
      <w:lvlJc w:val="left"/>
      <w:pPr>
        <w:ind w:left="3275" w:hanging="360"/>
      </w:pPr>
    </w:lvl>
    <w:lvl w:ilvl="5" w:tplc="0409001B" w:tentative="1">
      <w:start w:val="1"/>
      <w:numFmt w:val="lowerRoman"/>
      <w:lvlText w:val="%6."/>
      <w:lvlJc w:val="right"/>
      <w:pPr>
        <w:ind w:left="3995" w:hanging="180"/>
      </w:pPr>
    </w:lvl>
    <w:lvl w:ilvl="6" w:tplc="0409000F" w:tentative="1">
      <w:start w:val="1"/>
      <w:numFmt w:val="decimal"/>
      <w:lvlText w:val="%7."/>
      <w:lvlJc w:val="left"/>
      <w:pPr>
        <w:ind w:left="4715" w:hanging="360"/>
      </w:pPr>
    </w:lvl>
    <w:lvl w:ilvl="7" w:tplc="04090019" w:tentative="1">
      <w:start w:val="1"/>
      <w:numFmt w:val="lowerLetter"/>
      <w:lvlText w:val="%8."/>
      <w:lvlJc w:val="left"/>
      <w:pPr>
        <w:ind w:left="5435" w:hanging="360"/>
      </w:pPr>
    </w:lvl>
    <w:lvl w:ilvl="8" w:tplc="0409001B" w:tentative="1">
      <w:start w:val="1"/>
      <w:numFmt w:val="lowerRoman"/>
      <w:lvlText w:val="%9."/>
      <w:lvlJc w:val="right"/>
      <w:pPr>
        <w:ind w:left="6155" w:hanging="180"/>
      </w:pPr>
    </w:lvl>
  </w:abstractNum>
  <w:num w:numId="1">
    <w:abstractNumId w:val="3"/>
  </w:num>
  <w:num w:numId="2">
    <w:abstractNumId w:val="22"/>
  </w:num>
  <w:num w:numId="3">
    <w:abstractNumId w:val="10"/>
  </w:num>
  <w:num w:numId="4">
    <w:abstractNumId w:val="7"/>
  </w:num>
  <w:num w:numId="5">
    <w:abstractNumId w:val="23"/>
  </w:num>
  <w:num w:numId="6">
    <w:abstractNumId w:val="26"/>
  </w:num>
  <w:num w:numId="7">
    <w:abstractNumId w:val="13"/>
  </w:num>
  <w:num w:numId="8">
    <w:abstractNumId w:val="20"/>
  </w:num>
  <w:num w:numId="9">
    <w:abstractNumId w:val="1"/>
  </w:num>
  <w:num w:numId="10">
    <w:abstractNumId w:val="0"/>
  </w:num>
  <w:num w:numId="11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1"/>
  </w:num>
  <w:num w:numId="14">
    <w:abstractNumId w:val="9"/>
  </w:num>
  <w:num w:numId="15">
    <w:abstractNumId w:val="27"/>
  </w:num>
  <w:num w:numId="16">
    <w:abstractNumId w:val="21"/>
  </w:num>
  <w:num w:numId="17">
    <w:abstractNumId w:val="8"/>
  </w:num>
  <w:num w:numId="18">
    <w:abstractNumId w:val="17"/>
  </w:num>
  <w:num w:numId="19">
    <w:abstractNumId w:val="24"/>
  </w:num>
  <w:num w:numId="20">
    <w:abstractNumId w:val="12"/>
  </w:num>
  <w:num w:numId="21">
    <w:abstractNumId w:val="25"/>
  </w:num>
  <w:num w:numId="22">
    <w:abstractNumId w:val="19"/>
  </w:num>
  <w:num w:numId="23">
    <w:abstractNumId w:val="18"/>
  </w:num>
  <w:num w:numId="24">
    <w:abstractNumId w:val="16"/>
  </w:num>
  <w:num w:numId="25">
    <w:abstractNumId w:val="5"/>
  </w:num>
  <w:num w:numId="26">
    <w:abstractNumId w:val="14"/>
  </w:num>
  <w:num w:numId="27">
    <w:abstractNumId w:val="4"/>
  </w:num>
  <w:num w:numId="28">
    <w:abstractNumId w:val="6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24F"/>
    <w:rsid w:val="0000163A"/>
    <w:rsid w:val="000261E1"/>
    <w:rsid w:val="0004220F"/>
    <w:rsid w:val="0005792C"/>
    <w:rsid w:val="00077D89"/>
    <w:rsid w:val="0008494E"/>
    <w:rsid w:val="0009790A"/>
    <w:rsid w:val="000E7A34"/>
    <w:rsid w:val="00124198"/>
    <w:rsid w:val="00135DBE"/>
    <w:rsid w:val="00136D01"/>
    <w:rsid w:val="00163BFD"/>
    <w:rsid w:val="00171526"/>
    <w:rsid w:val="00177367"/>
    <w:rsid w:val="001C4720"/>
    <w:rsid w:val="002309FE"/>
    <w:rsid w:val="0023484C"/>
    <w:rsid w:val="00264D93"/>
    <w:rsid w:val="00271ACF"/>
    <w:rsid w:val="00291DB7"/>
    <w:rsid w:val="00292575"/>
    <w:rsid w:val="002A22D3"/>
    <w:rsid w:val="002A4BAE"/>
    <w:rsid w:val="002B1BA0"/>
    <w:rsid w:val="002C2FD2"/>
    <w:rsid w:val="00303D11"/>
    <w:rsid w:val="00304F8C"/>
    <w:rsid w:val="00321D27"/>
    <w:rsid w:val="003257F0"/>
    <w:rsid w:val="003341BA"/>
    <w:rsid w:val="00340340"/>
    <w:rsid w:val="003516C2"/>
    <w:rsid w:val="00355924"/>
    <w:rsid w:val="00365956"/>
    <w:rsid w:val="003D624F"/>
    <w:rsid w:val="003E455D"/>
    <w:rsid w:val="003E597B"/>
    <w:rsid w:val="003F7CA0"/>
    <w:rsid w:val="0041132A"/>
    <w:rsid w:val="00426437"/>
    <w:rsid w:val="00444AFE"/>
    <w:rsid w:val="00461FEB"/>
    <w:rsid w:val="00482311"/>
    <w:rsid w:val="0048545D"/>
    <w:rsid w:val="004B6CF9"/>
    <w:rsid w:val="004B7BD4"/>
    <w:rsid w:val="004C1B96"/>
    <w:rsid w:val="004F7D99"/>
    <w:rsid w:val="00541F7F"/>
    <w:rsid w:val="005618C5"/>
    <w:rsid w:val="00564979"/>
    <w:rsid w:val="005871E2"/>
    <w:rsid w:val="005B207E"/>
    <w:rsid w:val="005D1602"/>
    <w:rsid w:val="005E5C1C"/>
    <w:rsid w:val="00603D2F"/>
    <w:rsid w:val="00614EC1"/>
    <w:rsid w:val="00620844"/>
    <w:rsid w:val="006245D1"/>
    <w:rsid w:val="00662089"/>
    <w:rsid w:val="006769B8"/>
    <w:rsid w:val="006A530D"/>
    <w:rsid w:val="006B7F9B"/>
    <w:rsid w:val="006C32AD"/>
    <w:rsid w:val="006F18C0"/>
    <w:rsid w:val="007112BC"/>
    <w:rsid w:val="00770E47"/>
    <w:rsid w:val="00771819"/>
    <w:rsid w:val="00794DC9"/>
    <w:rsid w:val="007C4FED"/>
    <w:rsid w:val="007D577F"/>
    <w:rsid w:val="007E66CC"/>
    <w:rsid w:val="007F5BD5"/>
    <w:rsid w:val="00826A1A"/>
    <w:rsid w:val="008412F7"/>
    <w:rsid w:val="00865CDC"/>
    <w:rsid w:val="0086782A"/>
    <w:rsid w:val="00896135"/>
    <w:rsid w:val="008972FD"/>
    <w:rsid w:val="008A3F49"/>
    <w:rsid w:val="008B3A4F"/>
    <w:rsid w:val="00901B7C"/>
    <w:rsid w:val="00962342"/>
    <w:rsid w:val="0098509C"/>
    <w:rsid w:val="00996DE5"/>
    <w:rsid w:val="009D0BCD"/>
    <w:rsid w:val="009D1041"/>
    <w:rsid w:val="009D259A"/>
    <w:rsid w:val="009E23FE"/>
    <w:rsid w:val="00A0080D"/>
    <w:rsid w:val="00A175AB"/>
    <w:rsid w:val="00A33B97"/>
    <w:rsid w:val="00A458D0"/>
    <w:rsid w:val="00A600AF"/>
    <w:rsid w:val="00A60592"/>
    <w:rsid w:val="00A82BD2"/>
    <w:rsid w:val="00AB1ABE"/>
    <w:rsid w:val="00AC44D6"/>
    <w:rsid w:val="00AE6604"/>
    <w:rsid w:val="00B250EE"/>
    <w:rsid w:val="00B333BA"/>
    <w:rsid w:val="00B350A3"/>
    <w:rsid w:val="00B606D6"/>
    <w:rsid w:val="00B668F0"/>
    <w:rsid w:val="00B737BA"/>
    <w:rsid w:val="00B75699"/>
    <w:rsid w:val="00BC37C4"/>
    <w:rsid w:val="00BD2A7F"/>
    <w:rsid w:val="00BD339F"/>
    <w:rsid w:val="00C011F4"/>
    <w:rsid w:val="00C1469A"/>
    <w:rsid w:val="00C17CFC"/>
    <w:rsid w:val="00C24FF2"/>
    <w:rsid w:val="00C368CD"/>
    <w:rsid w:val="00C50687"/>
    <w:rsid w:val="00C77453"/>
    <w:rsid w:val="00C966A1"/>
    <w:rsid w:val="00CA7B32"/>
    <w:rsid w:val="00CB4011"/>
    <w:rsid w:val="00CB7837"/>
    <w:rsid w:val="00CD491D"/>
    <w:rsid w:val="00CD6FFD"/>
    <w:rsid w:val="00CE6F79"/>
    <w:rsid w:val="00CF545D"/>
    <w:rsid w:val="00D0332B"/>
    <w:rsid w:val="00D04136"/>
    <w:rsid w:val="00D06F7B"/>
    <w:rsid w:val="00D424D4"/>
    <w:rsid w:val="00D83D61"/>
    <w:rsid w:val="00D84752"/>
    <w:rsid w:val="00DC1456"/>
    <w:rsid w:val="00DD4A83"/>
    <w:rsid w:val="00E13082"/>
    <w:rsid w:val="00E25080"/>
    <w:rsid w:val="00E26F22"/>
    <w:rsid w:val="00E320D5"/>
    <w:rsid w:val="00E34823"/>
    <w:rsid w:val="00E3760A"/>
    <w:rsid w:val="00E56081"/>
    <w:rsid w:val="00E560E5"/>
    <w:rsid w:val="00E647CA"/>
    <w:rsid w:val="00E92017"/>
    <w:rsid w:val="00EB6BB0"/>
    <w:rsid w:val="00F0127C"/>
    <w:rsid w:val="00F0395B"/>
    <w:rsid w:val="00F1077F"/>
    <w:rsid w:val="00F26B47"/>
    <w:rsid w:val="00F430BE"/>
    <w:rsid w:val="00F5528E"/>
    <w:rsid w:val="00F72FEB"/>
    <w:rsid w:val="00F962F2"/>
    <w:rsid w:val="00FB0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A8D12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uiPriority w:val="59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uiPriority w:val="34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FooterChar">
    <w:name w:val="Footer Char"/>
    <w:basedOn w:val="DefaultParagraphFont"/>
    <w:link w:val="Footer"/>
    <w:uiPriority w:val="99"/>
    <w:rsid w:val="002A22D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B6BB0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uiPriority w:val="34"/>
    <w:qFormat/>
    <w:rsid w:val="00CD6FFD"/>
    <w:pPr>
      <w:spacing w:after="200" w:line="276" w:lineRule="auto"/>
      <w:ind w:left="720"/>
      <w:contextualSpacing/>
    </w:pPr>
    <w:rPr>
      <w:rFonts w:eastAsia="Calibri"/>
      <w:szCs w:val="24"/>
      <w:lang w:val="vi-VN"/>
    </w:rPr>
  </w:style>
  <w:style w:type="paragraph" w:customStyle="1" w:styleId="MTDisplayEquation">
    <w:name w:val="MTDisplayEquation"/>
    <w:basedOn w:val="ListParagraph1"/>
    <w:next w:val="Normal"/>
    <w:rsid w:val="00177367"/>
    <w:pPr>
      <w:numPr>
        <w:numId w:val="29"/>
      </w:numPr>
      <w:tabs>
        <w:tab w:val="center" w:pos="5460"/>
        <w:tab w:val="right" w:pos="10200"/>
      </w:tabs>
      <w:spacing w:after="160" w:line="259" w:lineRule="auto"/>
    </w:pPr>
    <w:rPr>
      <w:rFonts w:eastAsiaTheme="minorHAnsi" w:cstheme="minorBidi"/>
      <w:color w:val="000000" w:themeColor="text1"/>
      <w:szCs w:val="22"/>
      <w:lang w:val="en-US"/>
    </w:rPr>
  </w:style>
  <w:style w:type="character" w:customStyle="1" w:styleId="ListParagraphChar">
    <w:name w:val="List Paragraph Char"/>
    <w:basedOn w:val="DefaultParagraphFont"/>
    <w:link w:val="ListParagraph1"/>
    <w:uiPriority w:val="34"/>
    <w:rsid w:val="00177367"/>
    <w:rPr>
      <w:rFonts w:eastAsia="Calibri"/>
      <w:sz w:val="28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uiPriority w:val="59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uiPriority w:val="34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FooterChar">
    <w:name w:val="Footer Char"/>
    <w:basedOn w:val="DefaultParagraphFont"/>
    <w:link w:val="Footer"/>
    <w:uiPriority w:val="99"/>
    <w:rsid w:val="002A22D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B6BB0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uiPriority w:val="34"/>
    <w:qFormat/>
    <w:rsid w:val="00CD6FFD"/>
    <w:pPr>
      <w:spacing w:after="200" w:line="276" w:lineRule="auto"/>
      <w:ind w:left="720"/>
      <w:contextualSpacing/>
    </w:pPr>
    <w:rPr>
      <w:rFonts w:eastAsia="Calibri"/>
      <w:szCs w:val="24"/>
      <w:lang w:val="vi-VN"/>
    </w:rPr>
  </w:style>
  <w:style w:type="paragraph" w:customStyle="1" w:styleId="MTDisplayEquation">
    <w:name w:val="MTDisplayEquation"/>
    <w:basedOn w:val="ListParagraph1"/>
    <w:next w:val="Normal"/>
    <w:rsid w:val="00177367"/>
    <w:pPr>
      <w:numPr>
        <w:numId w:val="29"/>
      </w:numPr>
      <w:tabs>
        <w:tab w:val="center" w:pos="5460"/>
        <w:tab w:val="right" w:pos="10200"/>
      </w:tabs>
      <w:spacing w:after="160" w:line="259" w:lineRule="auto"/>
    </w:pPr>
    <w:rPr>
      <w:rFonts w:eastAsiaTheme="minorHAnsi" w:cstheme="minorBidi"/>
      <w:color w:val="000000" w:themeColor="text1"/>
      <w:szCs w:val="22"/>
      <w:lang w:val="en-US"/>
    </w:rPr>
  </w:style>
  <w:style w:type="character" w:customStyle="1" w:styleId="ListParagraphChar">
    <w:name w:val="List Paragraph Char"/>
    <w:basedOn w:val="DefaultParagraphFont"/>
    <w:link w:val="ListParagraph1"/>
    <w:uiPriority w:val="34"/>
    <w:rsid w:val="00177367"/>
    <w:rPr>
      <w:rFonts w:eastAsia="Calibri"/>
      <w:sz w:val="28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F4C51C-6439-4C86-8A9F-7BBDB7650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307</Words>
  <Characters>745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gày soạn: 16/ 8/ 2014</vt:lpstr>
    </vt:vector>
  </TitlesOfParts>
  <Company/>
  <LinksUpToDate>false</LinksUpToDate>
  <CharactersWithSpaces>8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gày soạn: 16/ 8/ 2014</dc:title>
  <dc:creator>quang</dc:creator>
  <cp:lastModifiedBy>Windows User</cp:lastModifiedBy>
  <cp:revision>2</cp:revision>
  <cp:lastPrinted>2021-09-06T03:33:00Z</cp:lastPrinted>
  <dcterms:created xsi:type="dcterms:W3CDTF">2021-09-17T09:38:00Z</dcterms:created>
  <dcterms:modified xsi:type="dcterms:W3CDTF">2021-09-17T09:38:00Z</dcterms:modified>
</cp:coreProperties>
</file>